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E2C" w:rsidRDefault="00C670A9" w:rsidP="00FA2E2C">
      <w:pPr>
        <w:autoSpaceDE w:val="0"/>
        <w:autoSpaceDN w:val="0"/>
        <w:bidi w:val="0"/>
        <w:adjustRightInd w:val="0"/>
        <w:jc w:val="center"/>
        <w:rPr>
          <w:rFonts w:ascii="Arial" w:cs="Arial"/>
          <w:color w:val="000000"/>
          <w:sz w:val="36"/>
          <w:szCs w:val="36"/>
        </w:rPr>
      </w:pPr>
      <w:r>
        <w:rPr>
          <w:rFonts w:ascii="Arial" w:cs="Arial"/>
          <w:color w:val="000000"/>
          <w:sz w:val="36"/>
          <w:szCs w:val="36"/>
        </w:rPr>
        <w:t xml:space="preserve">Introduction to Discrete-Time Signals and Systems </w:t>
      </w:r>
    </w:p>
    <w:p w:rsidR="00FA2E2C" w:rsidRDefault="00FA2E2C" w:rsidP="00FA2E2C">
      <w:pPr>
        <w:autoSpaceDE w:val="0"/>
        <w:autoSpaceDN w:val="0"/>
        <w:bidi w:val="0"/>
        <w:adjustRightInd w:val="0"/>
        <w:jc w:val="center"/>
        <w:rPr>
          <w:rFonts w:ascii="Arial" w:cs="Arial"/>
          <w:color w:val="000000"/>
          <w:sz w:val="36"/>
          <w:szCs w:val="36"/>
        </w:rPr>
      </w:pPr>
    </w:p>
    <w:p w:rsidR="00FD7149" w:rsidRDefault="00C670A9" w:rsidP="00C670A9">
      <w:pPr>
        <w:autoSpaceDE w:val="0"/>
        <w:autoSpaceDN w:val="0"/>
        <w:bidi w:val="0"/>
        <w:adjustRightInd w:val="0"/>
        <w:jc w:val="center"/>
        <w:rPr>
          <w:color w:val="000000"/>
          <w:sz w:val="56"/>
          <w:szCs w:val="56"/>
        </w:rPr>
      </w:pPr>
      <w:r>
        <w:rPr>
          <w:color w:val="000000"/>
          <w:sz w:val="56"/>
          <w:szCs w:val="56"/>
        </w:rPr>
        <w:t>Analog to Digital Conversion</w:t>
      </w:r>
      <w:r w:rsidR="00FD7149">
        <w:rPr>
          <w:color w:val="000000"/>
          <w:sz w:val="56"/>
          <w:szCs w:val="56"/>
        </w:rPr>
        <w:t xml:space="preserve"> </w:t>
      </w:r>
      <w:r w:rsidR="007E7C54">
        <w:rPr>
          <w:color w:val="000000"/>
          <w:sz w:val="56"/>
          <w:szCs w:val="56"/>
        </w:rPr>
        <w:t>(Sampling)</w:t>
      </w:r>
    </w:p>
    <w:p w:rsidR="00FD7149" w:rsidRDefault="00FD7149" w:rsidP="00FD7149">
      <w:pPr>
        <w:autoSpaceDE w:val="0"/>
        <w:autoSpaceDN w:val="0"/>
        <w:bidi w:val="0"/>
        <w:adjustRightInd w:val="0"/>
        <w:jc w:val="center"/>
        <w:rPr>
          <w:color w:val="000000"/>
          <w:sz w:val="56"/>
          <w:szCs w:val="56"/>
        </w:rPr>
      </w:pPr>
    </w:p>
    <w:p w:rsidR="00FA2E2C" w:rsidRPr="00144FF0" w:rsidRDefault="00FA2E2C" w:rsidP="00FA2E2C">
      <w:pPr>
        <w:autoSpaceDE w:val="0"/>
        <w:autoSpaceDN w:val="0"/>
        <w:adjustRightInd w:val="0"/>
        <w:rPr>
          <w:rFonts w:ascii="Arial" w:cs="Arial" w:hint="cs"/>
          <w:color w:val="000000"/>
          <w:sz w:val="36"/>
          <w:szCs w:val="36"/>
        </w:rPr>
      </w:pPr>
    </w:p>
    <w:p w:rsidR="00FA2E2C" w:rsidRPr="00E0224F" w:rsidRDefault="00FA2E2C" w:rsidP="00FA2E2C">
      <w:p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br w:type="page"/>
      </w:r>
      <w:r w:rsidRPr="00E0224F">
        <w:rPr>
          <w:rFonts w:cs="Arial" w:hint="cs"/>
          <w:sz w:val="36"/>
          <w:szCs w:val="36"/>
        </w:rPr>
        <w:lastRenderedPageBreak/>
        <w:t>The material to be covered in this lecture is as follows:</w:t>
      </w:r>
    </w:p>
    <w:p w:rsidR="00FA2E2C" w:rsidRPr="00E0224F" w:rsidRDefault="00FA2E2C" w:rsidP="00FA2E2C">
      <w:pPr>
        <w:bidi w:val="0"/>
        <w:rPr>
          <w:rFonts w:cs="Arial" w:hint="cs"/>
          <w:sz w:val="36"/>
          <w:szCs w:val="36"/>
        </w:rPr>
      </w:pPr>
    </w:p>
    <w:p w:rsidR="0004170B" w:rsidRPr="00E0224F" w:rsidRDefault="00C670A9" w:rsidP="00CF0376">
      <w:pPr>
        <w:numPr>
          <w:ilvl w:val="0"/>
          <w:numId w:val="1"/>
        </w:numPr>
        <w:bidi w:val="0"/>
        <w:rPr>
          <w:rFonts w:cs="Arial" w:hint="cs"/>
          <w:sz w:val="36"/>
          <w:szCs w:val="36"/>
        </w:rPr>
      </w:pPr>
      <w:r>
        <w:rPr>
          <w:rFonts w:cs="Arial"/>
          <w:sz w:val="36"/>
          <w:szCs w:val="36"/>
        </w:rPr>
        <w:t>Introduction to discrete-time signals and systems</w:t>
      </w:r>
    </w:p>
    <w:p w:rsidR="00FA2E2C" w:rsidRDefault="00C670A9" w:rsidP="00FA2E2C">
      <w:pPr>
        <w:numPr>
          <w:ilvl w:val="0"/>
          <w:numId w:val="1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Analog to Digital Conversion</w:t>
      </w:r>
    </w:p>
    <w:p w:rsidR="00C670A9" w:rsidRDefault="00C670A9" w:rsidP="00C670A9">
      <w:pPr>
        <w:numPr>
          <w:ilvl w:val="1"/>
          <w:numId w:val="1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Sampling (Ideal and Non-ideal)</w:t>
      </w:r>
    </w:p>
    <w:p w:rsidR="00C670A9" w:rsidRDefault="00C670A9" w:rsidP="00C670A9">
      <w:pPr>
        <w:numPr>
          <w:ilvl w:val="1"/>
          <w:numId w:val="1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Quantization</w:t>
      </w:r>
    </w:p>
    <w:p w:rsidR="00C670A9" w:rsidRDefault="00C670A9" w:rsidP="00C670A9">
      <w:pPr>
        <w:numPr>
          <w:ilvl w:val="1"/>
          <w:numId w:val="1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Encoding</w:t>
      </w:r>
    </w:p>
    <w:p w:rsidR="00532490" w:rsidRDefault="00532490" w:rsidP="00532490">
      <w:pPr>
        <w:bidi w:val="0"/>
        <w:rPr>
          <w:rFonts w:cs="Arial"/>
          <w:sz w:val="36"/>
          <w:szCs w:val="36"/>
        </w:rPr>
      </w:pPr>
    </w:p>
    <w:p w:rsidR="00532490" w:rsidRPr="00E0224F" w:rsidRDefault="00532490" w:rsidP="00532490">
      <w:pPr>
        <w:bidi w:val="0"/>
        <w:rPr>
          <w:rFonts w:cs="Arial"/>
          <w:sz w:val="36"/>
          <w:szCs w:val="36"/>
        </w:rPr>
      </w:pPr>
      <w:r w:rsidRPr="00E0224F">
        <w:rPr>
          <w:rFonts w:cs="Arial" w:hint="cs"/>
          <w:sz w:val="36"/>
          <w:szCs w:val="36"/>
        </w:rPr>
        <w:t>After finishing this lecture you should be able to:</w:t>
      </w:r>
    </w:p>
    <w:p w:rsidR="00532490" w:rsidRPr="00E0224F" w:rsidRDefault="00532490" w:rsidP="00532490">
      <w:pPr>
        <w:bidi w:val="0"/>
        <w:rPr>
          <w:rFonts w:cs="Arial" w:hint="cs"/>
          <w:sz w:val="36"/>
          <w:szCs w:val="36"/>
        </w:rPr>
      </w:pPr>
    </w:p>
    <w:p w:rsidR="00532490" w:rsidRDefault="00532490" w:rsidP="00532490">
      <w:pPr>
        <w:numPr>
          <w:ilvl w:val="0"/>
          <w:numId w:val="2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Distinguish discrete from continuous signals</w:t>
      </w:r>
    </w:p>
    <w:p w:rsidR="00532490" w:rsidRDefault="00532490" w:rsidP="00532490">
      <w:pPr>
        <w:numPr>
          <w:ilvl w:val="0"/>
          <w:numId w:val="2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Perform the steps required for analog to digital conversion</w:t>
      </w:r>
    </w:p>
    <w:p w:rsidR="00532490" w:rsidRDefault="00532490" w:rsidP="00532490">
      <w:pPr>
        <w:numPr>
          <w:ilvl w:val="1"/>
          <w:numId w:val="2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Find the proper sampling instants and the associated sampled values</w:t>
      </w:r>
    </w:p>
    <w:p w:rsidR="00532490" w:rsidRDefault="00532490" w:rsidP="00532490">
      <w:pPr>
        <w:numPr>
          <w:ilvl w:val="1"/>
          <w:numId w:val="2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 xml:space="preserve">Perform quantization and estimate its effects on the signal quality </w:t>
      </w:r>
    </w:p>
    <w:p w:rsidR="00532490" w:rsidRDefault="00532490" w:rsidP="00532490">
      <w:pPr>
        <w:numPr>
          <w:ilvl w:val="1"/>
          <w:numId w:val="2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Convert the quantized values into code words</w:t>
      </w:r>
    </w:p>
    <w:p w:rsidR="00532490" w:rsidRDefault="00532490" w:rsidP="00532490">
      <w:pPr>
        <w:numPr>
          <w:ilvl w:val="0"/>
          <w:numId w:val="2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Sketch the spectrum of the sampled signal using ideal and non-ideal sampling</w:t>
      </w:r>
    </w:p>
    <w:p w:rsidR="00CF0376" w:rsidRPr="00E0224F" w:rsidRDefault="00CF0376" w:rsidP="00C670A9">
      <w:pPr>
        <w:bidi w:val="0"/>
        <w:ind w:left="360"/>
        <w:rPr>
          <w:rFonts w:cs="Arial"/>
          <w:sz w:val="36"/>
          <w:szCs w:val="36"/>
        </w:rPr>
      </w:pPr>
    </w:p>
    <w:p w:rsidR="007E7C54" w:rsidRDefault="00FA2E2C" w:rsidP="00532490">
      <w:pPr>
        <w:bidi w:val="0"/>
        <w:rPr>
          <w:rFonts w:cs="Arial"/>
          <w:sz w:val="36"/>
          <w:szCs w:val="36"/>
        </w:rPr>
      </w:pPr>
      <w:r>
        <w:br w:type="page"/>
      </w:r>
    </w:p>
    <w:p w:rsidR="00B33A47" w:rsidRPr="00B33A47" w:rsidRDefault="00B33A47" w:rsidP="00B33A47">
      <w:pPr>
        <w:bidi w:val="0"/>
        <w:rPr>
          <w:rFonts w:cs="Arial"/>
          <w:color w:val="FF0000"/>
          <w:sz w:val="48"/>
          <w:szCs w:val="48"/>
        </w:rPr>
      </w:pPr>
      <w:r w:rsidRPr="00B33A47">
        <w:rPr>
          <w:rFonts w:cs="Arial"/>
          <w:color w:val="FF0000"/>
          <w:sz w:val="48"/>
          <w:szCs w:val="48"/>
        </w:rPr>
        <w:lastRenderedPageBreak/>
        <w:t xml:space="preserve">Introduction </w:t>
      </w:r>
      <w:r>
        <w:rPr>
          <w:rFonts w:cs="Arial"/>
          <w:color w:val="FF0000"/>
          <w:sz w:val="48"/>
          <w:szCs w:val="48"/>
        </w:rPr>
        <w:t>to Discrete-Time Signals a</w:t>
      </w:r>
      <w:r w:rsidRPr="00B33A47">
        <w:rPr>
          <w:rFonts w:cs="Arial"/>
          <w:color w:val="FF0000"/>
          <w:sz w:val="48"/>
          <w:szCs w:val="48"/>
        </w:rPr>
        <w:t>nd Systems</w:t>
      </w:r>
    </w:p>
    <w:p w:rsidR="00B33A47" w:rsidRPr="00B33A47" w:rsidRDefault="00B33A47" w:rsidP="00B33A47">
      <w:pPr>
        <w:bidi w:val="0"/>
        <w:rPr>
          <w:rFonts w:cs="Arial"/>
          <w:color w:val="FF0000"/>
          <w:sz w:val="36"/>
          <w:szCs w:val="36"/>
        </w:rPr>
      </w:pPr>
    </w:p>
    <w:p w:rsidR="00B33A47" w:rsidRDefault="00B33A47" w:rsidP="00E93D0E">
      <w:pPr>
        <w:numPr>
          <w:ilvl w:val="0"/>
          <w:numId w:val="25"/>
        </w:num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</w:rPr>
      </w:pPr>
      <w:r>
        <w:rPr>
          <w:rFonts w:ascii="Arial" w:hAnsi="Arial" w:cs="Arial"/>
          <w:color w:val="000000"/>
          <w:sz w:val="36"/>
          <w:szCs w:val="36"/>
        </w:rPr>
        <w:t>S</w:t>
      </w:r>
      <w:r w:rsidRPr="00B33A47">
        <w:rPr>
          <w:rFonts w:ascii="Arial" w:hAnsi="Arial" w:cs="Arial"/>
          <w:color w:val="000000"/>
          <w:sz w:val="36"/>
          <w:szCs w:val="36"/>
        </w:rPr>
        <w:t xml:space="preserve">ignals in life </w:t>
      </w:r>
      <w:r w:rsidR="00E93D0E">
        <w:rPr>
          <w:rFonts w:ascii="Arial" w:hAnsi="Arial" w:cs="Arial"/>
          <w:color w:val="000000"/>
          <w:sz w:val="36"/>
          <w:szCs w:val="36"/>
        </w:rPr>
        <w:t>can be</w:t>
      </w:r>
      <w:r w:rsidRPr="00B33A47">
        <w:rPr>
          <w:rFonts w:ascii="Arial" w:hAnsi="Arial" w:cs="Arial"/>
          <w:color w:val="000000"/>
          <w:sz w:val="36"/>
          <w:szCs w:val="36"/>
        </w:rPr>
        <w:t xml:space="preserve"> analog or digital.</w:t>
      </w:r>
    </w:p>
    <w:p w:rsidR="00B33A47" w:rsidRDefault="00B33A47" w:rsidP="00B33A47">
      <w:pPr>
        <w:numPr>
          <w:ilvl w:val="0"/>
          <w:numId w:val="25"/>
        </w:num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</w:rPr>
      </w:pPr>
      <w:r>
        <w:rPr>
          <w:rFonts w:ascii="Arial" w:hAnsi="Arial" w:cs="Arial"/>
          <w:color w:val="000000"/>
          <w:sz w:val="36"/>
          <w:szCs w:val="36"/>
        </w:rPr>
        <w:t xml:space="preserve">Nowadays, with </w:t>
      </w:r>
      <w:r w:rsidR="00E93D0E">
        <w:rPr>
          <w:rFonts w:ascii="Arial" w:hAnsi="Arial" w:cs="Arial"/>
          <w:color w:val="000000"/>
          <w:sz w:val="36"/>
          <w:szCs w:val="36"/>
        </w:rPr>
        <w:t xml:space="preserve">the </w:t>
      </w:r>
      <w:r>
        <w:rPr>
          <w:rFonts w:ascii="Arial" w:hAnsi="Arial" w:cs="Arial"/>
          <w:color w:val="000000"/>
          <w:sz w:val="36"/>
          <w:szCs w:val="36"/>
        </w:rPr>
        <w:t>advances in digital systems and personal computers one can do advance processing for digital signals. This includes: compression, encryption, error-control coding….</w:t>
      </w:r>
    </w:p>
    <w:p w:rsidR="00B33A47" w:rsidRDefault="00B33A47" w:rsidP="00B33A47">
      <w:pPr>
        <w:numPr>
          <w:ilvl w:val="0"/>
          <w:numId w:val="25"/>
        </w:num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</w:rPr>
      </w:pPr>
      <w:r>
        <w:rPr>
          <w:rFonts w:ascii="Arial" w:hAnsi="Arial" w:cs="Arial"/>
          <w:color w:val="000000"/>
          <w:sz w:val="36"/>
          <w:szCs w:val="36"/>
        </w:rPr>
        <w:t>There are many other advantages for digital systems.</w:t>
      </w:r>
    </w:p>
    <w:p w:rsidR="00B33A47" w:rsidRDefault="00B33A47" w:rsidP="00B33A47">
      <w:pPr>
        <w:numPr>
          <w:ilvl w:val="0"/>
          <w:numId w:val="25"/>
        </w:num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</w:rPr>
      </w:pPr>
      <w:r>
        <w:rPr>
          <w:rFonts w:ascii="Arial" w:hAnsi="Arial" w:cs="Arial"/>
          <w:color w:val="000000"/>
          <w:sz w:val="36"/>
          <w:szCs w:val="36"/>
        </w:rPr>
        <w:t>To be able to process an analog signal in the same way it has to be converted to a digital form.</w:t>
      </w:r>
    </w:p>
    <w:p w:rsidR="00B33A47" w:rsidRDefault="00B33A47" w:rsidP="00B33A47">
      <w:pPr>
        <w:numPr>
          <w:ilvl w:val="0"/>
          <w:numId w:val="25"/>
        </w:num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</w:rPr>
      </w:pPr>
      <w:r>
        <w:rPr>
          <w:rFonts w:ascii="Arial" w:hAnsi="Arial" w:cs="Arial"/>
          <w:color w:val="000000"/>
          <w:sz w:val="36"/>
          <w:szCs w:val="36"/>
        </w:rPr>
        <w:t>For the conversion to be accomplished there are three main steps</w:t>
      </w:r>
    </w:p>
    <w:p w:rsidR="00B33A47" w:rsidRDefault="00B33A47" w:rsidP="00B33A47">
      <w:pPr>
        <w:numPr>
          <w:ilvl w:val="1"/>
          <w:numId w:val="25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 xml:space="preserve">Sampling </w:t>
      </w:r>
    </w:p>
    <w:p w:rsidR="00B33A47" w:rsidRDefault="00B33A47" w:rsidP="00B33A47">
      <w:pPr>
        <w:numPr>
          <w:ilvl w:val="1"/>
          <w:numId w:val="25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Quantization</w:t>
      </w:r>
    </w:p>
    <w:p w:rsidR="00B33A47" w:rsidRDefault="00B33A47" w:rsidP="00B33A47">
      <w:pPr>
        <w:numPr>
          <w:ilvl w:val="1"/>
          <w:numId w:val="25"/>
        </w:numPr>
        <w:bidi w:val="0"/>
        <w:rPr>
          <w:rFonts w:cs="Arial"/>
          <w:sz w:val="36"/>
          <w:szCs w:val="36"/>
        </w:rPr>
      </w:pPr>
      <w:r>
        <w:rPr>
          <w:rFonts w:cs="Arial"/>
          <w:sz w:val="36"/>
          <w:szCs w:val="36"/>
        </w:rPr>
        <w:t>Encoding</w:t>
      </w:r>
    </w:p>
    <w:p w:rsidR="00B33A47" w:rsidRDefault="00B33A47" w:rsidP="00B33A47">
      <w:pPr>
        <w:numPr>
          <w:ilvl w:val="0"/>
          <w:numId w:val="25"/>
        </w:num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</w:rPr>
      </w:pPr>
      <w:r>
        <w:rPr>
          <w:rFonts w:ascii="Arial" w:hAnsi="Arial" w:cs="Arial"/>
          <w:color w:val="000000"/>
          <w:sz w:val="36"/>
          <w:szCs w:val="36"/>
        </w:rPr>
        <w:t>The analog signal is converted into discrete-time signal by means of sampling</w:t>
      </w:r>
    </w:p>
    <w:p w:rsidR="00B33A47" w:rsidRDefault="00B33A47" w:rsidP="00D0287E">
      <w:pPr>
        <w:numPr>
          <w:ilvl w:val="0"/>
          <w:numId w:val="25"/>
        </w:num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</w:rPr>
      </w:pPr>
      <w:r w:rsidRPr="00B33A47">
        <w:rPr>
          <w:rFonts w:ascii="Arial" w:hAnsi="Arial" w:cs="Arial"/>
          <w:color w:val="000000"/>
          <w:sz w:val="36"/>
          <w:szCs w:val="36"/>
        </w:rPr>
        <w:t>Discrete-time signals are defined by specifying the value of the signal only at discrete times (sampling instants)</w:t>
      </w:r>
    </w:p>
    <w:p w:rsidR="00B33A47" w:rsidRPr="00B33A47" w:rsidRDefault="00B33A47" w:rsidP="00B33A47">
      <w:p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  <w:rtl/>
        </w:rPr>
      </w:pPr>
    </w:p>
    <w:p w:rsidR="00B33A47" w:rsidRPr="00B33A47" w:rsidRDefault="00B33A47" w:rsidP="00B33A47">
      <w:pPr>
        <w:autoSpaceDE w:val="0"/>
        <w:autoSpaceDN w:val="0"/>
        <w:bidi w:val="0"/>
        <w:adjustRightInd w:val="0"/>
        <w:rPr>
          <w:rFonts w:ascii="Arial" w:hAnsi="Arial" w:cs="Arial" w:hint="cs"/>
          <w:color w:val="000000"/>
          <w:sz w:val="36"/>
          <w:szCs w:val="36"/>
          <w:rtl/>
        </w:rPr>
      </w:pPr>
    </w:p>
    <w:p w:rsidR="00B33A47" w:rsidRPr="00B33A47" w:rsidRDefault="00B33A47" w:rsidP="00B33A47">
      <w:p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</w:rPr>
      </w:pPr>
    </w:p>
    <w:p w:rsidR="00D0287E" w:rsidRPr="00B33A47" w:rsidRDefault="00D0287E" w:rsidP="00D0287E">
      <w:pPr>
        <w:bidi w:val="0"/>
        <w:rPr>
          <w:rFonts w:cs="Arial"/>
          <w:color w:val="FF0000"/>
          <w:sz w:val="48"/>
          <w:szCs w:val="48"/>
        </w:rPr>
      </w:pPr>
      <w:r>
        <w:rPr>
          <w:rFonts w:ascii="Arial" w:hAnsi="Arial" w:cs="Arial"/>
          <w:color w:val="000000"/>
          <w:sz w:val="36"/>
          <w:szCs w:val="36"/>
        </w:rPr>
        <w:br w:type="page"/>
      </w:r>
      <w:r>
        <w:rPr>
          <w:rFonts w:cs="Arial"/>
          <w:color w:val="FF0000"/>
          <w:sz w:val="48"/>
          <w:szCs w:val="48"/>
        </w:rPr>
        <w:lastRenderedPageBreak/>
        <w:t>Analog to Digital Conversion</w:t>
      </w:r>
    </w:p>
    <w:p w:rsidR="00D0287E" w:rsidRDefault="00D0287E" w:rsidP="00D0287E">
      <w:pPr>
        <w:autoSpaceDE w:val="0"/>
        <w:autoSpaceDN w:val="0"/>
        <w:bidi w:val="0"/>
        <w:adjustRightInd w:val="0"/>
        <w:rPr>
          <w:rFonts w:ascii="Arial" w:hAnsi="Arial" w:cs="Arial"/>
          <w:color w:val="000000"/>
          <w:sz w:val="36"/>
          <w:szCs w:val="36"/>
        </w:rPr>
      </w:pPr>
    </w:p>
    <w:p w:rsidR="00D0287E" w:rsidRDefault="00D0287E" w:rsidP="00D0287E">
      <w:pPr>
        <w:autoSpaceDE w:val="0"/>
        <w:autoSpaceDN w:val="0"/>
        <w:bidi w:val="0"/>
        <w:adjustRightInd w:val="0"/>
        <w:rPr>
          <w:sz w:val="36"/>
          <w:szCs w:val="36"/>
        </w:rPr>
      </w:pPr>
      <w:r>
        <w:rPr>
          <w:sz w:val="36"/>
          <w:szCs w:val="36"/>
        </w:rPr>
        <w:t>The stages for analog to digital conversion may be summarized in the following figure</w:t>
      </w:r>
    </w:p>
    <w:p w:rsidR="00D0287E" w:rsidRDefault="00D0287E" w:rsidP="00D0287E">
      <w:pPr>
        <w:autoSpaceDE w:val="0"/>
        <w:autoSpaceDN w:val="0"/>
        <w:bidi w:val="0"/>
        <w:adjustRightInd w:val="0"/>
        <w:rPr>
          <w:sz w:val="36"/>
          <w:szCs w:val="36"/>
        </w:rPr>
      </w:pPr>
      <w:r>
        <w:rPr>
          <w:sz w:val="36"/>
          <w:szCs w:val="36"/>
        </w:rPr>
        <w:t xml:space="preserve"> </w:t>
      </w:r>
    </w:p>
    <w:p w:rsidR="00D0287E" w:rsidRDefault="00D0287E" w:rsidP="00D0287E">
      <w:pPr>
        <w:autoSpaceDE w:val="0"/>
        <w:autoSpaceDN w:val="0"/>
        <w:bidi w:val="0"/>
        <w:adjustRightInd w:val="0"/>
        <w:rPr>
          <w:sz w:val="36"/>
          <w:szCs w:val="36"/>
        </w:rPr>
      </w:pPr>
    </w:p>
    <w:p w:rsidR="00D0287E" w:rsidRDefault="00D0287E" w:rsidP="00D0287E">
      <w:pPr>
        <w:autoSpaceDE w:val="0"/>
        <w:autoSpaceDN w:val="0"/>
        <w:bidi w:val="0"/>
        <w:adjustRightInd w:val="0"/>
        <w:rPr>
          <w:sz w:val="36"/>
          <w:szCs w:val="36"/>
        </w:rPr>
      </w:pPr>
    </w:p>
    <w:p w:rsidR="00D0287E" w:rsidRDefault="00D0287E" w:rsidP="00D0287E">
      <w:pPr>
        <w:autoSpaceDE w:val="0"/>
        <w:autoSpaceDN w:val="0"/>
        <w:bidi w:val="0"/>
        <w:adjustRightInd w:val="0"/>
        <w:rPr>
          <w:sz w:val="36"/>
          <w:szCs w:val="36"/>
        </w:rPr>
      </w:pPr>
    </w:p>
    <w:p w:rsidR="00D0287E" w:rsidRDefault="00352687" w:rsidP="00D0287E">
      <w:pPr>
        <w:autoSpaceDE w:val="0"/>
        <w:autoSpaceDN w:val="0"/>
        <w:bidi w:val="0"/>
        <w:adjustRightInd w:val="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g">
            <w:drawing>
              <wp:inline distT="0" distB="0" distL="0" distR="0" wp14:anchorId="68F18EE0" wp14:editId="16030557">
                <wp:extent cx="6728460" cy="990600"/>
                <wp:effectExtent l="0" t="0" r="0" b="0"/>
                <wp:docPr id="888" name="Group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28460" cy="990600"/>
                          <a:chOff x="1620" y="4860"/>
                          <a:chExt cx="9382" cy="997"/>
                        </a:xfrm>
                      </wpg:grpSpPr>
                      <wps:wsp>
                        <wps:cNvPr id="889" name="Text Box 537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4860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6A7169" w:rsidRDefault="006A7169" w:rsidP="00D0287E">
                              <w:pPr>
                                <w:jc w:val="center"/>
                                <w:rPr>
                                  <w:rFonts w:hint="cs"/>
                                  <w:rtl/>
                                </w:rPr>
                              </w:pPr>
                              <w:r>
                                <w:rPr>
                                  <w:color w:val="000000"/>
                                </w:rPr>
                                <w:t>Sampl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1" name="Line 538"/>
                        <wps:cNvCnPr/>
                        <wps:spPr bwMode="auto">
                          <a:xfrm>
                            <a:off x="4860" y="522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2" name="Text Box 539"/>
                        <wps:cNvSpPr txBox="1">
                          <a:spLocks noChangeArrowheads="1"/>
                        </wps:cNvSpPr>
                        <wps:spPr bwMode="auto">
                          <a:xfrm>
                            <a:off x="5580" y="4860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6A7169" w:rsidRPr="00304E01" w:rsidRDefault="006A7169" w:rsidP="00D0287E">
                              <w:pPr>
                                <w:jc w:val="center"/>
                              </w:pPr>
                              <w:r>
                                <w:rPr>
                                  <w:color w:val="000000"/>
                                </w:rPr>
                                <w:t>Quantiz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3" name="Line 540"/>
                        <wps:cNvCnPr/>
                        <wps:spPr bwMode="auto">
                          <a:xfrm>
                            <a:off x="6840" y="522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4" name="Text Box 541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4860"/>
                            <a:ext cx="12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>
                                <a:alpha val="50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6A7169" w:rsidRPr="00304E01" w:rsidRDefault="006A7169" w:rsidP="00D0287E">
                              <w:pPr>
                                <w:jc w:val="center"/>
                              </w:pPr>
                              <w:r>
                                <w:rPr>
                                  <w:color w:val="000000"/>
                                </w:rPr>
                                <w:t>Encod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5" name="Line 542"/>
                        <wps:cNvCnPr/>
                        <wps:spPr bwMode="auto">
                          <a:xfrm>
                            <a:off x="8820" y="522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Text Box 543"/>
                        <wps:cNvSpPr txBox="1">
                          <a:spLocks noChangeArrowheads="1"/>
                        </wps:cNvSpPr>
                        <wps:spPr bwMode="auto">
                          <a:xfrm>
                            <a:off x="3971" y="5400"/>
                            <a:ext cx="1759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304E01" w:rsidRDefault="006A7169" w:rsidP="00AF1D33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304E01"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>discrete</w:t>
                              </w:r>
                              <w:proofErr w:type="gramEnd"/>
                              <w:r w:rsidRPr="00304E01"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 xml:space="preserve"> time</w:t>
                              </w:r>
                            </w:p>
                            <w:p w:rsidR="006A7169" w:rsidRPr="00304E01" w:rsidRDefault="006A7169" w:rsidP="00AF1D33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proofErr w:type="gramStart"/>
                              <w:r w:rsidRPr="00304E01">
                                <w:rPr>
                                  <w:i/>
                                  <w:iCs/>
                                  <w:color w:val="FF0000"/>
                                  <w:sz w:val="20"/>
                                  <w:szCs w:val="20"/>
                                </w:rPr>
                                <w:t>continuous</w:t>
                              </w:r>
                              <w:proofErr w:type="gramEnd"/>
                              <w:r w:rsidRPr="00304E01">
                                <w:rPr>
                                  <w:i/>
                                  <w:iCs/>
                                  <w:color w:val="FF0000"/>
                                  <w:sz w:val="20"/>
                                  <w:szCs w:val="20"/>
                                </w:rPr>
                                <w:t xml:space="preserve"> amp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5" name="Text Box 544"/>
                        <wps:cNvSpPr txBox="1">
                          <a:spLocks noChangeArrowheads="1"/>
                        </wps:cNvSpPr>
                        <wps:spPr bwMode="auto">
                          <a:xfrm>
                            <a:off x="8314" y="5400"/>
                            <a:ext cx="2688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EC329D" w:rsidRDefault="006A7169" w:rsidP="00AF1D33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r w:rsidRPr="00EC329D">
                                <w:rPr>
                                  <w:b/>
                                  <w:bCs/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 xml:space="preserve">Digital </w:t>
                              </w:r>
                              <w:r w:rsidRPr="00EC329D"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>output sign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6" name="Text Box 545"/>
                        <wps:cNvSpPr txBox="1">
                          <a:spLocks noChangeArrowheads="1"/>
                        </wps:cNvSpPr>
                        <wps:spPr bwMode="auto">
                          <a:xfrm>
                            <a:off x="6480" y="5400"/>
                            <a:ext cx="1489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304E01" w:rsidRDefault="006A7169" w:rsidP="00AF1D33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304E01"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>discrete</w:t>
                              </w:r>
                              <w:proofErr w:type="gramEnd"/>
                              <w:r w:rsidRPr="00304E01"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 xml:space="preserve"> time</w:t>
                              </w:r>
                            </w:p>
                            <w:p w:rsidR="006A7169" w:rsidRPr="00304E01" w:rsidRDefault="006A7169" w:rsidP="00AF1D33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color w:val="FF0000"/>
                                  <w:sz w:val="20"/>
                                  <w:szCs w:val="20"/>
                                </w:rPr>
                                <w:t>discrete</w:t>
                              </w:r>
                              <w:proofErr w:type="gramEnd"/>
                              <w:r w:rsidRPr="00304E01">
                                <w:rPr>
                                  <w:i/>
                                  <w:iCs/>
                                  <w:color w:val="FF0000"/>
                                  <w:sz w:val="20"/>
                                  <w:szCs w:val="20"/>
                                </w:rPr>
                                <w:t xml:space="preserve"> amp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7" name="Text Box 546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4860"/>
                            <a:ext cx="1442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EC329D" w:rsidRDefault="006A7169" w:rsidP="00AF1D33">
                              <w:pPr>
                                <w:autoSpaceDE w:val="0"/>
                                <w:autoSpaceDN w:val="0"/>
                                <w:adjustRightInd w:val="0"/>
                                <w:jc w:val="right"/>
                                <w:rPr>
                                  <w:rFonts w:hint="cs"/>
                                  <w:b/>
                                  <w:bCs/>
                                  <w:i/>
                                  <w:iCs/>
                                  <w:color w:val="FF0000"/>
                                  <w:rtl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 xml:space="preserve">Analog </w:t>
                              </w:r>
                              <w:r w:rsidRPr="00EC329D"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>input sign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Line 547"/>
                        <wps:cNvCnPr/>
                        <wps:spPr bwMode="auto">
                          <a:xfrm>
                            <a:off x="2880" y="522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9" name="Text Box 548"/>
                        <wps:cNvSpPr txBox="1">
                          <a:spLocks noChangeArrowheads="1"/>
                        </wps:cNvSpPr>
                        <wps:spPr bwMode="auto">
                          <a:xfrm>
                            <a:off x="1620" y="5400"/>
                            <a:ext cx="1590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304E01" w:rsidRDefault="006A7169" w:rsidP="00D0287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>continuous</w:t>
                              </w:r>
                              <w:proofErr w:type="gramEnd"/>
                              <w:r w:rsidRPr="00304E01">
                                <w:rPr>
                                  <w:i/>
                                  <w:iCs/>
                                  <w:color w:val="339966"/>
                                  <w:sz w:val="20"/>
                                  <w:szCs w:val="20"/>
                                </w:rPr>
                                <w:t xml:space="preserve"> time</w:t>
                              </w:r>
                            </w:p>
                            <w:p w:rsidR="006A7169" w:rsidRPr="00304E01" w:rsidRDefault="006A7169" w:rsidP="00D0287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/>
                                  <w:iCs/>
                                  <w:color w:val="FF0000"/>
                                </w:rPr>
                              </w:pPr>
                              <w:proofErr w:type="gramStart"/>
                              <w:r w:rsidRPr="00304E01">
                                <w:rPr>
                                  <w:i/>
                                  <w:iCs/>
                                  <w:color w:val="FF0000"/>
                                  <w:sz w:val="20"/>
                                  <w:szCs w:val="20"/>
                                </w:rPr>
                                <w:t>continuous</w:t>
                              </w:r>
                              <w:proofErr w:type="gramEnd"/>
                              <w:r w:rsidRPr="00304E01">
                                <w:rPr>
                                  <w:i/>
                                  <w:iCs/>
                                  <w:color w:val="FF0000"/>
                                  <w:sz w:val="20"/>
                                  <w:szCs w:val="20"/>
                                </w:rPr>
                                <w:t xml:space="preserve"> amp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36" o:spid="_x0000_s1026" style="width:529.8pt;height:78pt;mso-position-horizontal-relative:char;mso-position-vertical-relative:line" coordorigin="1620,4860" coordsize="9382,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37" o:spid="_x0000_s1027" type="#_x0000_t202" style="position:absolute;left:3600;top:486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fQDMYA&#10;AADcAAAADwAAAGRycy9kb3ducmV2LnhtbESP0UoDMRRE3wX/IVyhL2KTtqDr2rRYS0tBH7T2Ay7J&#10;dXd1c7MkaXf7940g+DjMzBlmvhxcK04UYuNZw2SsQBAbbxuuNBw+N3cFiJiQLbaeScOZIiwX11dz&#10;LK3v+YNO+1SJDOFYooY6pa6UMpqaHMax74iz9+WDw5RlqKQN2Ge4a+VUqXvpsOG8UGNHLzWZn/3R&#10;aVj128n3u1K36+nM4Da8vR7M6kHr0c3w/AQi0ZD+w3/tndVQFI/weyYf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KfQDMYAAADcAAAADwAAAAAAAAAAAAAAAACYAgAAZHJz&#10;L2Rvd25yZXYueG1sUEsFBgAAAAAEAAQA9QAAAIsDAAAAAA==&#10;">
                  <v:shadow on="t" opacity=".5"/>
                  <v:textbox>
                    <w:txbxContent>
                      <w:p w:rsidR="006A7169" w:rsidRDefault="006A7169" w:rsidP="00D0287E">
                        <w:pPr>
                          <w:jc w:val="center"/>
                          <w:rPr>
                            <w:rFonts w:hint="cs"/>
                            <w:rtl/>
                          </w:rPr>
                        </w:pPr>
                        <w:r>
                          <w:rPr>
                            <w:color w:val="000000"/>
                          </w:rPr>
                          <w:t>Sampler</w:t>
                        </w:r>
                      </w:p>
                    </w:txbxContent>
                  </v:textbox>
                </v:shape>
                <v:line id="Line 538" o:spid="_x0000_s1028" style="position:absolute;visibility:visible;mso-wrap-style:square" from="4860,5220" to="558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i2+MUAAADcAAAADwAAAGRycy9kb3ducmV2LnhtbESPzWrDMBCE74G+g9hCb4nsHprYjRJK&#10;TaGHNpAfct5aG8vEWhlLddS3rwKBHIeZ+YZZrqPtxEiDbx0ryGcZCOLa6ZYbBYf9x3QBwgdkjZ1j&#10;UvBHHtarh8kSS+0uvKVxFxqRIOxLVGBC6EspfW3Iop+5njh5JzdYDEkOjdQDXhLcdvI5y16kxZbT&#10;gsGe3g3V592vVTA31VbOZfW131RjmxfxOx5/CqWeHuPbK4hAMdzDt/anVrAocrieSUd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i2+MUAAADcAAAADwAAAAAAAAAA&#10;AAAAAAChAgAAZHJzL2Rvd25yZXYueG1sUEsFBgAAAAAEAAQA+QAAAJMDAAAAAA==&#10;">
                  <v:stroke endarrow="block"/>
                </v:line>
                <v:shape id="Text Box 539" o:spid="_x0000_s1029" type="#_x0000_t202" style="position:absolute;left:5580;top:486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rUoMYA&#10;AADcAAAADwAAAGRycy9kb3ducmV2LnhtbESP3UoDMRSE7wXfIRyhN9ImXUHbtWmxlhZBL+zPAxyS&#10;4+7q5mRJ0u769kYQvBxm5htmsRpcKy4UYuNZw3SiQBAbbxuuNJyO2/EMREzIFlvPpOGbIqyW11cL&#10;LK3veU+XQ6pEhnAsUUOdUldKGU1NDuPEd8TZ+/DBYcoyVNIG7DPctbJQ6l46bDgv1NjRc03m63B2&#10;Gtb9bvr5rtTtprgzuAtvryezftB6dDM8PYJINKT/8F/7xWqYzQv4PZOPgF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9rUoMYAAADcAAAADwAAAAAAAAAAAAAAAACYAgAAZHJz&#10;L2Rvd25yZXYueG1sUEsFBgAAAAAEAAQA9QAAAIsDAAAAAA==&#10;">
                  <v:shadow on="t" opacity=".5"/>
                  <v:textbox>
                    <w:txbxContent>
                      <w:p w:rsidR="006A7169" w:rsidRPr="00304E01" w:rsidRDefault="006A7169" w:rsidP="00D0287E">
                        <w:pPr>
                          <w:jc w:val="center"/>
                        </w:pPr>
                        <w:r>
                          <w:rPr>
                            <w:color w:val="000000"/>
                          </w:rPr>
                          <w:t>Quantizer</w:t>
                        </w:r>
                      </w:p>
                    </w:txbxContent>
                  </v:textbox>
                </v:shape>
                <v:line id="Line 540" o:spid="_x0000_s1030" style="position:absolute;visibility:visible;mso-wrap-style:square" from="6840,5220" to="756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aNFMUAAADcAAAADwAAAGRycy9kb3ducmV2LnhtbESPzWrDMBCE74W8g9hAb42cFprYiRJC&#10;TKGHtpAfct5YG8vEWhlLddS3rwqFHIeZ+YZZrqNtxUC9bxwrmE4yEMSV0w3XCo6Ht6c5CB+QNbaO&#10;ScEPeVivRg9LLLS78Y6GfahFgrAvUIEJoSuk9JUhi37iOuLkXVxvMSTZ11L3eEtw28rnLHuVFhtO&#10;CwY72hqqrvtvq2Bmyp2cyfLj8FUOzTSPn/F0zpV6HMfNAkSgGO7h//a7VjDPX+D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uaNFMUAAADcAAAADwAAAAAAAAAA&#10;AAAAAAChAgAAZHJzL2Rvd25yZXYueG1sUEsFBgAAAAAEAAQA+QAAAJMDAAAAAA==&#10;">
                  <v:stroke endarrow="block"/>
                </v:line>
                <v:shape id="Text Box 541" o:spid="_x0000_s1031" type="#_x0000_t202" style="position:absolute;left:7560;top:486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/pT8YA&#10;AADcAAAADwAAAGRycy9kb3ducmV2LnhtbESP0U4CMRRE30n8h+aa+GKgBYzAQiGigZDogyIfcNNe&#10;d1e3t5u2suvfWxMTHiczcyaz2vSuEWcKsfasYTxSIIiNtzWXGk7vu+EcREzIFhvPpOGHImzWV4MV&#10;FtZ3/EbnYypFhnAsUEOVUltIGU1FDuPIt8TZ+/DBYcoylNIG7DLcNXKi1L10WHNeqLClx4rM1/Hb&#10;adh2+/Hnq1K3T5OpwX14eT6Z7Uzrm+v+YQkiUZ8u4f/2wWqYL+7g70w+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3/pT8YAAADcAAAADwAAAAAAAAAAAAAAAACYAgAAZHJz&#10;L2Rvd25yZXYueG1sUEsFBgAAAAAEAAQA9QAAAIsDAAAAAA==&#10;">
                  <v:shadow on="t" opacity=".5"/>
                  <v:textbox>
                    <w:txbxContent>
                      <w:p w:rsidR="006A7169" w:rsidRPr="00304E01" w:rsidRDefault="006A7169" w:rsidP="00D0287E">
                        <w:pPr>
                          <w:jc w:val="center"/>
                        </w:pPr>
                        <w:r>
                          <w:rPr>
                            <w:color w:val="000000"/>
                          </w:rPr>
                          <w:t>Encoder</w:t>
                        </w:r>
                      </w:p>
                    </w:txbxContent>
                  </v:textbox>
                </v:shape>
                <v:line id="Line 542" o:spid="_x0000_s1032" style="position:absolute;visibility:visible;mso-wrap-style:square" from="8820,5220" to="954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Ow+8UAAADcAAAADwAAAGRycy9kb3ducmV2LnhtbESPzWrDMBCE74W8g9hAb42cQpvYiRJC&#10;TKGHtpAfct5YG8vEWhlLddS3rwqFHIeZ+YZZrqNtxUC9bxwrmE4yEMSV0w3XCo6Ht6c5CB+QNbaO&#10;ScEPeVivRg9LLLS78Y6GfahFgrAvUIEJoSuk9JUhi37iOuLkXVxvMSTZ11L3eEtw28rnLHuVFhtO&#10;CwY72hqqrvtvq2Bmyp2cyfLj8FUOzTSPn/F0zpV6HMfNAkSgGO7h//a7VjDPX+D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Ow+8UAAADcAAAADwAAAAAAAAAA&#10;AAAAAAChAgAAZHJzL2Rvd25yZXYueG1sUEsFBgAAAAAEAAQA+QAAAJMDAAAAAA==&#10;">
                  <v:stroke endarrow="block"/>
                </v:line>
                <v:shape id="Text Box 543" o:spid="_x0000_s1033" type="#_x0000_t202" style="position:absolute;left:3971;top:5400;width:1759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4MO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as0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ODDrEAAAA3AAAAA8AAAAAAAAAAAAAAAAAmAIAAGRycy9k&#10;b3ducmV2LnhtbFBLBQYAAAAABAAEAPUAAACJAwAAAAA=&#10;" filled="f" stroked="f">
                  <v:textbox>
                    <w:txbxContent>
                      <w:p w:rsidR="006A7169" w:rsidRPr="00304E01" w:rsidRDefault="006A7169" w:rsidP="00AF1D33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</w:pPr>
                        <w:proofErr w:type="gramStart"/>
                        <w:r w:rsidRPr="00304E01"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>discrete</w:t>
                        </w:r>
                        <w:proofErr w:type="gramEnd"/>
                        <w:r w:rsidRPr="00304E01"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 xml:space="preserve"> time</w:t>
                        </w:r>
                      </w:p>
                      <w:p w:rsidR="006A7169" w:rsidRPr="00304E01" w:rsidRDefault="006A7169" w:rsidP="00AF1D33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i/>
                            <w:iCs/>
                            <w:color w:val="FF0000"/>
                          </w:rPr>
                        </w:pPr>
                        <w:proofErr w:type="gramStart"/>
                        <w:r w:rsidRPr="00304E01">
                          <w:rPr>
                            <w:i/>
                            <w:iCs/>
                            <w:color w:val="FF0000"/>
                            <w:sz w:val="20"/>
                            <w:szCs w:val="20"/>
                          </w:rPr>
                          <w:t>continuous</w:t>
                        </w:r>
                        <w:proofErr w:type="gramEnd"/>
                        <w:r w:rsidRPr="00304E01">
                          <w:rPr>
                            <w:i/>
                            <w:iCs/>
                            <w:color w:val="FF0000"/>
                            <w:sz w:val="20"/>
                            <w:szCs w:val="20"/>
                          </w:rPr>
                          <w:t xml:space="preserve"> amp.</w:t>
                        </w:r>
                      </w:p>
                    </w:txbxContent>
                  </v:textbox>
                </v:shape>
                <v:shape id="Text Box 544" o:spid="_x0000_s1034" type="#_x0000_t202" style="position:absolute;left:8314;top:5400;width:2688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po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Mk7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KpocMAAADcAAAADwAAAAAAAAAAAAAAAACYAgAAZHJzL2Rv&#10;d25yZXYueG1sUEsFBgAAAAAEAAQA9QAAAIgDAAAAAA==&#10;" filled="f" stroked="f">
                  <v:textbox>
                    <w:txbxContent>
                      <w:p w:rsidR="006A7169" w:rsidRPr="00EC329D" w:rsidRDefault="006A7169" w:rsidP="00AF1D33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i/>
                            <w:iCs/>
                            <w:color w:val="FF0000"/>
                          </w:rPr>
                        </w:pPr>
                        <w:r w:rsidRPr="00EC329D">
                          <w:rPr>
                            <w:b/>
                            <w:bCs/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 xml:space="preserve">Digital </w:t>
                        </w:r>
                        <w:r w:rsidRPr="00EC329D"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>output signal</w:t>
                        </w:r>
                      </w:p>
                    </w:txbxContent>
                  </v:textbox>
                </v:shape>
                <v:shape id="Text Box 545" o:spid="_x0000_s1035" type="#_x0000_t202" style="position:absolute;left:6480;top:5400;width:1489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A31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SMhm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A31sMAAADcAAAADwAAAAAAAAAAAAAAAACYAgAAZHJzL2Rv&#10;d25yZXYueG1sUEsFBgAAAAAEAAQA9QAAAIgDAAAAAA==&#10;" filled="f" stroked="f">
                  <v:textbox>
                    <w:txbxContent>
                      <w:p w:rsidR="006A7169" w:rsidRPr="00304E01" w:rsidRDefault="006A7169" w:rsidP="00AF1D33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</w:pPr>
                        <w:proofErr w:type="gramStart"/>
                        <w:r w:rsidRPr="00304E01"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>discrete</w:t>
                        </w:r>
                        <w:proofErr w:type="gramEnd"/>
                        <w:r w:rsidRPr="00304E01"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 xml:space="preserve"> time</w:t>
                        </w:r>
                      </w:p>
                      <w:p w:rsidR="006A7169" w:rsidRPr="00304E01" w:rsidRDefault="006A7169" w:rsidP="00AF1D33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i/>
                            <w:iCs/>
                            <w:color w:val="FF0000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color w:val="FF0000"/>
                            <w:sz w:val="20"/>
                            <w:szCs w:val="20"/>
                          </w:rPr>
                          <w:t>discrete</w:t>
                        </w:r>
                        <w:proofErr w:type="gramEnd"/>
                        <w:r w:rsidRPr="00304E01">
                          <w:rPr>
                            <w:i/>
                            <w:iCs/>
                            <w:color w:val="FF0000"/>
                            <w:sz w:val="20"/>
                            <w:szCs w:val="20"/>
                          </w:rPr>
                          <w:t xml:space="preserve"> amp.</w:t>
                        </w:r>
                      </w:p>
                    </w:txbxContent>
                  </v:textbox>
                </v:shape>
                <v:shape id="Text Box 546" o:spid="_x0000_s1036" type="#_x0000_t202" style="position:absolute;left:1620;top:4860;width:1442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yST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8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ckk3EAAAA3AAAAA8AAAAAAAAAAAAAAAAAmAIAAGRycy9k&#10;b3ducmV2LnhtbFBLBQYAAAAABAAEAPUAAACJAwAAAAA=&#10;" filled="f" stroked="f">
                  <v:textbox>
                    <w:txbxContent>
                      <w:p w:rsidR="006A7169" w:rsidRPr="00EC329D" w:rsidRDefault="006A7169" w:rsidP="00AF1D33">
                        <w:pPr>
                          <w:autoSpaceDE w:val="0"/>
                          <w:autoSpaceDN w:val="0"/>
                          <w:adjustRightInd w:val="0"/>
                          <w:jc w:val="right"/>
                          <w:rPr>
                            <w:rFonts w:hint="cs"/>
                            <w:b/>
                            <w:bCs/>
                            <w:i/>
                            <w:iCs/>
                            <w:color w:val="FF0000"/>
                            <w:rtl/>
                          </w:rPr>
                        </w:pPr>
                        <w:r>
                          <w:rPr>
                            <w:b/>
                            <w:bCs/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 xml:space="preserve">Analog </w:t>
                        </w:r>
                        <w:r w:rsidRPr="00EC329D"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>input signal</w:t>
                        </w:r>
                      </w:p>
                    </w:txbxContent>
                  </v:textbox>
                </v:shape>
                <v:line id="Line 547" o:spid="_x0000_s1037" style="position:absolute;visibility:visible;mso-wrap-style:square" from="2880,5220" to="360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LJlcIAAADcAAAADwAAAGRycy9kb3ducmV2LnhtbERPz2vCMBS+C/4P4Q1201TZ5uyMIhZh&#10;BzdQh+dn89aUNS+liTX+9+Yg7Pjx/V6som1ET52vHSuYjDMQxKXTNVcKfo7b0TsIH5A1No5JwY08&#10;rJbDwQJz7a68p/4QKpFC2OeowITQ5lL60pBFP3YtceJ+XWcxJNhVUnd4TeG2kdMse5MWa04NBlva&#10;GCr/DherYGaKvZzJYnf8Lvp6Mo9f8XSeK/X8FNcfIALF8C9+uD+1gteXtDadSUdAL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LJlcIAAADcAAAADwAAAAAAAAAAAAAA&#10;AAChAgAAZHJzL2Rvd25yZXYueG1sUEsFBgAAAAAEAAQA+QAAAJADAAAAAA==&#10;">
                  <v:stroke endarrow="block"/>
                </v:line>
                <v:shape id="Text Box 548" o:spid="_x0000_s1038" type="#_x0000_t202" style="position:absolute;left:1620;top:5400;width:1590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+jp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a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+jpMMAAADcAAAADwAAAAAAAAAAAAAAAACYAgAAZHJzL2Rv&#10;d25yZXYueG1sUEsFBgAAAAAEAAQA9QAAAIgDAAAAAA==&#10;" filled="f" stroked="f">
                  <v:textbox>
                    <w:txbxContent>
                      <w:p w:rsidR="006A7169" w:rsidRPr="00304E01" w:rsidRDefault="006A7169" w:rsidP="00D0287E">
                        <w:pPr>
                          <w:autoSpaceDE w:val="0"/>
                          <w:autoSpaceDN w:val="0"/>
                          <w:adjustRightInd w:val="0"/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>continuous</w:t>
                        </w:r>
                        <w:proofErr w:type="gramEnd"/>
                        <w:r w:rsidRPr="00304E01">
                          <w:rPr>
                            <w:i/>
                            <w:iCs/>
                            <w:color w:val="339966"/>
                            <w:sz w:val="20"/>
                            <w:szCs w:val="20"/>
                          </w:rPr>
                          <w:t xml:space="preserve"> time</w:t>
                        </w:r>
                      </w:p>
                      <w:p w:rsidR="006A7169" w:rsidRPr="00304E01" w:rsidRDefault="006A7169" w:rsidP="00D0287E">
                        <w:pPr>
                          <w:autoSpaceDE w:val="0"/>
                          <w:autoSpaceDN w:val="0"/>
                          <w:adjustRightInd w:val="0"/>
                          <w:rPr>
                            <w:i/>
                            <w:iCs/>
                            <w:color w:val="FF0000"/>
                          </w:rPr>
                        </w:pPr>
                        <w:proofErr w:type="gramStart"/>
                        <w:r w:rsidRPr="00304E01">
                          <w:rPr>
                            <w:i/>
                            <w:iCs/>
                            <w:color w:val="FF0000"/>
                            <w:sz w:val="20"/>
                            <w:szCs w:val="20"/>
                          </w:rPr>
                          <w:t>continuous</w:t>
                        </w:r>
                        <w:proofErr w:type="gramEnd"/>
                        <w:r w:rsidRPr="00304E01">
                          <w:rPr>
                            <w:i/>
                            <w:iCs/>
                            <w:color w:val="FF0000"/>
                            <w:sz w:val="20"/>
                            <w:szCs w:val="20"/>
                          </w:rPr>
                          <w:t xml:space="preserve"> amp.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0287E" w:rsidRDefault="00D0287E" w:rsidP="00D0287E">
      <w:pPr>
        <w:autoSpaceDE w:val="0"/>
        <w:autoSpaceDN w:val="0"/>
        <w:bidi w:val="0"/>
        <w:adjustRightInd w:val="0"/>
        <w:rPr>
          <w:sz w:val="36"/>
          <w:szCs w:val="36"/>
        </w:rPr>
      </w:pPr>
    </w:p>
    <w:p w:rsidR="00D0287E" w:rsidRDefault="00D0287E" w:rsidP="00E93D0E">
      <w:pPr>
        <w:autoSpaceDE w:val="0"/>
        <w:autoSpaceDN w:val="0"/>
        <w:bidi w:val="0"/>
        <w:adjustRightInd w:val="0"/>
        <w:rPr>
          <w:sz w:val="36"/>
          <w:szCs w:val="36"/>
        </w:rPr>
      </w:pPr>
      <w:r>
        <w:rPr>
          <w:sz w:val="36"/>
          <w:szCs w:val="36"/>
        </w:rPr>
        <w:t xml:space="preserve">The emphasis on the remaining part will be on discrete-time signals which are signals after the sampler. We will assume </w:t>
      </w:r>
      <w:r w:rsidR="00E93D0E">
        <w:rPr>
          <w:sz w:val="36"/>
          <w:szCs w:val="36"/>
        </w:rPr>
        <w:t xml:space="preserve">that </w:t>
      </w:r>
      <w:r>
        <w:rPr>
          <w:sz w:val="36"/>
          <w:szCs w:val="36"/>
        </w:rPr>
        <w:t xml:space="preserve">the error introduced by the quantizer </w:t>
      </w:r>
      <w:r w:rsidR="00E93D0E">
        <w:rPr>
          <w:sz w:val="36"/>
          <w:szCs w:val="36"/>
        </w:rPr>
        <w:t>to be</w:t>
      </w:r>
      <w:r>
        <w:rPr>
          <w:sz w:val="36"/>
          <w:szCs w:val="36"/>
        </w:rPr>
        <w:t xml:space="preserve"> relatively ignorable.</w:t>
      </w:r>
    </w:p>
    <w:p w:rsidR="00D0287E" w:rsidRDefault="00D0287E" w:rsidP="00D0287E">
      <w:pPr>
        <w:autoSpaceDE w:val="0"/>
        <w:autoSpaceDN w:val="0"/>
        <w:bidi w:val="0"/>
        <w:adjustRightInd w:val="0"/>
        <w:rPr>
          <w:sz w:val="48"/>
          <w:szCs w:val="48"/>
        </w:rPr>
      </w:pPr>
      <w:r>
        <w:rPr>
          <w:sz w:val="36"/>
          <w:szCs w:val="36"/>
        </w:rPr>
        <w:br w:type="page"/>
      </w:r>
      <w:r w:rsidRPr="00D0287E">
        <w:rPr>
          <w:sz w:val="48"/>
          <w:szCs w:val="48"/>
        </w:rPr>
        <w:lastRenderedPageBreak/>
        <w:t>Example 37.1</w:t>
      </w:r>
    </w:p>
    <w:p w:rsidR="00226DE2" w:rsidRPr="00226DE2" w:rsidRDefault="00226DE2" w:rsidP="00226DE2">
      <w:pPr>
        <w:autoSpaceDE w:val="0"/>
        <w:autoSpaceDN w:val="0"/>
        <w:bidi w:val="0"/>
        <w:adjustRightInd w:val="0"/>
        <w:rPr>
          <w:color w:val="993300"/>
          <w:sz w:val="36"/>
          <w:szCs w:val="36"/>
        </w:rPr>
      </w:pPr>
      <w:r w:rsidRPr="00226DE2">
        <w:rPr>
          <w:color w:val="993300"/>
          <w:sz w:val="36"/>
          <w:szCs w:val="36"/>
        </w:rPr>
        <w:t>Given the signal</w:t>
      </w:r>
    </w:p>
    <w:p w:rsidR="00226DE2" w:rsidRPr="00226DE2" w:rsidRDefault="00226DE2" w:rsidP="00226DE2">
      <w:pPr>
        <w:autoSpaceDE w:val="0"/>
        <w:autoSpaceDN w:val="0"/>
        <w:bidi w:val="0"/>
        <w:adjustRightInd w:val="0"/>
        <w:jc w:val="center"/>
        <w:rPr>
          <w:color w:val="993300"/>
          <w:sz w:val="36"/>
          <w:szCs w:val="36"/>
        </w:rPr>
      </w:pPr>
      <w:r w:rsidRPr="00226DE2">
        <w:rPr>
          <w:color w:val="993300"/>
          <w:position w:val="-16"/>
          <w:sz w:val="36"/>
          <w:szCs w:val="36"/>
        </w:rPr>
        <w:object w:dxaOrig="3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3pt;height:32.85pt" o:ole="">
            <v:imagedata r:id="rId7" o:title=""/>
          </v:shape>
          <o:OLEObject Type="Embed" ProgID="Equation.DSMT4" ShapeID="_x0000_i1025" DrawAspect="Content" ObjectID="_1415457860" r:id="rId8"/>
        </w:object>
      </w:r>
    </w:p>
    <w:p w:rsidR="00226DE2" w:rsidRPr="00226DE2" w:rsidRDefault="00226DE2" w:rsidP="00226DE2">
      <w:pPr>
        <w:autoSpaceDE w:val="0"/>
        <w:autoSpaceDN w:val="0"/>
        <w:bidi w:val="0"/>
        <w:adjustRightInd w:val="0"/>
        <w:rPr>
          <w:color w:val="993300"/>
          <w:sz w:val="36"/>
          <w:szCs w:val="36"/>
        </w:rPr>
      </w:pPr>
      <w:proofErr w:type="gramStart"/>
      <w:r w:rsidRPr="00226DE2">
        <w:rPr>
          <w:color w:val="993300"/>
          <w:sz w:val="36"/>
          <w:szCs w:val="36"/>
        </w:rPr>
        <w:t>which</w:t>
      </w:r>
      <w:proofErr w:type="gramEnd"/>
      <w:r w:rsidRPr="00226DE2">
        <w:rPr>
          <w:color w:val="993300"/>
          <w:sz w:val="36"/>
          <w:szCs w:val="36"/>
        </w:rPr>
        <w:t xml:space="preserve"> is sampled at the rate of (</w:t>
      </w:r>
      <w:r w:rsidR="00E815BD">
        <w:rPr>
          <w:color w:val="993300"/>
          <w:sz w:val="36"/>
          <w:szCs w:val="36"/>
        </w:rPr>
        <w:t>1</w:t>
      </w:r>
      <w:r w:rsidRPr="00226DE2">
        <w:rPr>
          <w:color w:val="993300"/>
          <w:sz w:val="36"/>
          <w:szCs w:val="36"/>
        </w:rPr>
        <w:t>50 samples per second).Each sample is quantized to the closest integer between 0 and 15. Each of the integer values is encoded using a 4 bit code word according to the usual binary representation of integers (i.e. 0=0000,1=0001, ........, 15=1111)</w:t>
      </w:r>
    </w:p>
    <w:p w:rsidR="00226DE2" w:rsidRPr="00226DE2" w:rsidRDefault="00226DE2" w:rsidP="00226DE2">
      <w:pPr>
        <w:autoSpaceDE w:val="0"/>
        <w:autoSpaceDN w:val="0"/>
        <w:bidi w:val="0"/>
        <w:adjustRightInd w:val="0"/>
        <w:rPr>
          <w:color w:val="993300"/>
          <w:sz w:val="36"/>
          <w:szCs w:val="36"/>
        </w:rPr>
      </w:pPr>
      <w:r w:rsidRPr="00226DE2">
        <w:rPr>
          <w:color w:val="993300"/>
          <w:sz w:val="36"/>
          <w:szCs w:val="36"/>
        </w:rPr>
        <w:t>Determine the sampled value, the quantized value and the binary code for the first three samples starting at t=0.</w:t>
      </w:r>
    </w:p>
    <w:p w:rsidR="00240E76" w:rsidRDefault="00240E76" w:rsidP="00240E76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</w:p>
    <w:p w:rsidR="00240E76" w:rsidRPr="00240E76" w:rsidRDefault="00240E76" w:rsidP="00240E76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  <w:r>
        <w:rPr>
          <w:color w:val="000000"/>
          <w:sz w:val="36"/>
          <w:szCs w:val="36"/>
        </w:rPr>
        <w:t>Answer</w:t>
      </w:r>
    </w:p>
    <w:p w:rsidR="00240E76" w:rsidRPr="00240E76" w:rsidRDefault="00240E76" w:rsidP="00240E76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</w:p>
    <w:p w:rsidR="00240E76" w:rsidRPr="00240E76" w:rsidRDefault="00240E76" w:rsidP="00240E76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  <w:r w:rsidRPr="00240E76">
        <w:rPr>
          <w:color w:val="000000"/>
          <w:sz w:val="36"/>
          <w:szCs w:val="36"/>
        </w:rPr>
        <w:t xml:space="preserve">Sampling frequency, </w:t>
      </w:r>
      <w:r w:rsidRPr="00240E76">
        <w:rPr>
          <w:color w:val="000000"/>
          <w:position w:val="-12"/>
          <w:sz w:val="36"/>
          <w:szCs w:val="36"/>
        </w:rPr>
        <w:object w:dxaOrig="260" w:dyaOrig="360">
          <v:shape id="_x0000_i1026" type="#_x0000_t75" style="width:13.25pt;height:17.85pt" o:ole="">
            <v:imagedata r:id="rId9" o:title=""/>
          </v:shape>
          <o:OLEObject Type="Embed" ProgID="Equation.DSMT4" ShapeID="_x0000_i1026" DrawAspect="Content" ObjectID="_1415457861" r:id="rId10"/>
        </w:object>
      </w:r>
      <w:r w:rsidRPr="00240E76">
        <w:rPr>
          <w:color w:val="000000"/>
          <w:sz w:val="36"/>
          <w:szCs w:val="36"/>
        </w:rPr>
        <w:t xml:space="preserve"> = 150 Hz.</w:t>
      </w:r>
    </w:p>
    <w:p w:rsidR="00240E76" w:rsidRPr="00240E76" w:rsidRDefault="00240E76" w:rsidP="00240E76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  <w:proofErr w:type="gramStart"/>
      <w:r w:rsidRPr="00240E76">
        <w:rPr>
          <w:color w:val="000000"/>
          <w:sz w:val="36"/>
          <w:szCs w:val="36"/>
        </w:rPr>
        <w:t xml:space="preserve">Sampling Interval, </w:t>
      </w:r>
      <w:r w:rsidRPr="00240E76">
        <w:rPr>
          <w:color w:val="000000"/>
          <w:position w:val="-30"/>
          <w:sz w:val="36"/>
          <w:szCs w:val="36"/>
        </w:rPr>
        <w:object w:dxaOrig="2040" w:dyaOrig="680">
          <v:shape id="_x0000_i1027" type="#_x0000_t75" style="width:101.95pt;height:34pt" o:ole="">
            <v:imagedata r:id="rId11" o:title=""/>
          </v:shape>
          <o:OLEObject Type="Embed" ProgID="Equation.DSMT4" ShapeID="_x0000_i1027" DrawAspect="Content" ObjectID="_1415457862" r:id="rId12"/>
        </w:object>
      </w:r>
      <w:r w:rsidRPr="00240E76">
        <w:rPr>
          <w:color w:val="000000"/>
          <w:sz w:val="36"/>
          <w:szCs w:val="36"/>
        </w:rPr>
        <w:t>ms.</w:t>
      </w:r>
      <w:proofErr w:type="gramEnd"/>
    </w:p>
    <w:p w:rsidR="00240E76" w:rsidRPr="00240E76" w:rsidRDefault="00240E76" w:rsidP="00240E76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  <w:r w:rsidRPr="00240E76">
        <w:rPr>
          <w:color w:val="000000"/>
          <w:sz w:val="36"/>
          <w:szCs w:val="36"/>
        </w:rPr>
        <w:t xml:space="preserve">Sampling instants, </w:t>
      </w:r>
      <w:r w:rsidRPr="00240E76">
        <w:rPr>
          <w:color w:val="000000"/>
          <w:position w:val="-12"/>
          <w:sz w:val="36"/>
          <w:szCs w:val="36"/>
        </w:rPr>
        <w:object w:dxaOrig="2600" w:dyaOrig="360">
          <v:shape id="_x0000_i1028" type="#_x0000_t75" style="width:130.2pt;height:17.85pt" o:ole="">
            <v:imagedata r:id="rId13" o:title=""/>
          </v:shape>
          <o:OLEObject Type="Embed" ProgID="Equation.DSMT4" ShapeID="_x0000_i1028" DrawAspect="Content" ObjectID="_1415457863" r:id="rId14"/>
        </w:object>
      </w:r>
    </w:p>
    <w:p w:rsidR="00240E76" w:rsidRPr="00240E76" w:rsidRDefault="00240E76" w:rsidP="00240E76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  <w:r w:rsidRPr="00240E76">
        <w:rPr>
          <w:color w:val="000000"/>
          <w:sz w:val="36"/>
          <w:szCs w:val="36"/>
        </w:rPr>
        <w:tab/>
      </w:r>
      <w:r w:rsidRPr="00240E76">
        <w:rPr>
          <w:color w:val="000000"/>
          <w:sz w:val="36"/>
          <w:szCs w:val="36"/>
        </w:rPr>
        <w:tab/>
        <w:t>= 0, 6.67</w:t>
      </w:r>
      <w:proofErr w:type="gramStart"/>
      <w:r w:rsidRPr="00240E76">
        <w:rPr>
          <w:color w:val="000000"/>
          <w:sz w:val="36"/>
          <w:szCs w:val="36"/>
        </w:rPr>
        <w:t>,13.33</w:t>
      </w:r>
      <w:proofErr w:type="gramEnd"/>
      <w:r w:rsidRPr="00240E76">
        <w:rPr>
          <w:color w:val="000000"/>
          <w:sz w:val="36"/>
          <w:szCs w:val="36"/>
        </w:rPr>
        <w:t xml:space="preserve"> ms</w:t>
      </w:r>
    </w:p>
    <w:p w:rsidR="00240E76" w:rsidRPr="00240E76" w:rsidRDefault="00240E76" w:rsidP="00240E76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  <w:r w:rsidRPr="00240E76">
        <w:rPr>
          <w:color w:val="000000"/>
          <w:sz w:val="36"/>
          <w:szCs w:val="36"/>
        </w:rPr>
        <w:t xml:space="preserve">The quantized values can be found by </w:t>
      </w:r>
      <w:proofErr w:type="gramStart"/>
      <w:r w:rsidRPr="00240E76">
        <w:rPr>
          <w:color w:val="000000"/>
          <w:sz w:val="36"/>
          <w:szCs w:val="36"/>
        </w:rPr>
        <w:t xml:space="preserve">substituting </w:t>
      </w:r>
      <w:proofErr w:type="gramEnd"/>
      <w:r w:rsidRPr="00240E76">
        <w:rPr>
          <w:color w:val="000000"/>
          <w:position w:val="-12"/>
          <w:sz w:val="36"/>
          <w:szCs w:val="36"/>
        </w:rPr>
        <w:object w:dxaOrig="859" w:dyaOrig="360">
          <v:shape id="_x0000_i1029" type="#_x0000_t75" style="width:43.2pt;height:17.85pt" o:ole="">
            <v:imagedata r:id="rId15" o:title=""/>
          </v:shape>
          <o:OLEObject Type="Embed" ProgID="Equation.DSMT4" ShapeID="_x0000_i1029" DrawAspect="Content" ObjectID="_1415457864" r:id="rId16"/>
        </w:object>
      </w:r>
      <w:r w:rsidRPr="00240E76">
        <w:rPr>
          <w:color w:val="000000"/>
          <w:sz w:val="36"/>
          <w:szCs w:val="36"/>
        </w:rPr>
        <w:t>.</w:t>
      </w:r>
    </w:p>
    <w:p w:rsidR="00240E76" w:rsidRPr="00240E76" w:rsidRDefault="00240E76" w:rsidP="003D20E5">
      <w:pPr>
        <w:autoSpaceDE w:val="0"/>
        <w:autoSpaceDN w:val="0"/>
        <w:bidi w:val="0"/>
        <w:adjustRightInd w:val="0"/>
        <w:rPr>
          <w:color w:val="99CC00"/>
          <w:sz w:val="36"/>
          <w:szCs w:val="36"/>
        </w:rPr>
      </w:pPr>
      <w:r w:rsidRPr="00240E76">
        <w:rPr>
          <w:color w:val="000000"/>
          <w:sz w:val="36"/>
          <w:szCs w:val="36"/>
        </w:rPr>
        <w:t>The quantized values are found by first rounding to the closest integer between 0 and 15 and then represent the answer in binary form. The table summarizes the results.</w:t>
      </w:r>
      <w:r>
        <w:rPr>
          <w:color w:val="000000"/>
          <w:sz w:val="36"/>
          <w:szCs w:val="36"/>
        </w:rPr>
        <w:t xml:space="preserve">  </w:t>
      </w:r>
    </w:p>
    <w:p w:rsidR="00AF1D33" w:rsidRDefault="00AF1D33" w:rsidP="00240E76">
      <w:pPr>
        <w:bidi w:val="0"/>
        <w:rPr>
          <w:b/>
          <w:bCs/>
          <w:sz w:val="48"/>
          <w:szCs w:val="48"/>
        </w:rPr>
      </w:pPr>
      <w:r>
        <w:rPr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0CF0858B" wp14:editId="023FDC0C">
                <wp:simplePos x="0" y="0"/>
                <wp:positionH relativeFrom="column">
                  <wp:posOffset>647700</wp:posOffset>
                </wp:positionH>
                <wp:positionV relativeFrom="paragraph">
                  <wp:posOffset>270510</wp:posOffset>
                </wp:positionV>
                <wp:extent cx="4343400" cy="1714500"/>
                <wp:effectExtent l="0" t="0" r="0" b="0"/>
                <wp:wrapNone/>
                <wp:docPr id="887" name="Text Box 5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76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417"/>
                              <w:gridCol w:w="1026"/>
                              <w:gridCol w:w="1557"/>
                              <w:gridCol w:w="1817"/>
                              <w:gridCol w:w="1277"/>
                            </w:tblGrid>
                            <w:tr w:rsidR="006A7169" w:rsidRPr="00106667" w:rsidTr="00106667">
                              <w:tc>
                                <w:tcPr>
                                  <w:tcW w:w="468" w:type="dxa"/>
                                  <w:shd w:val="clear" w:color="auto" w:fill="CCFFFF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b/>
                                      <w:bCs/>
                                      <w:i/>
                                      <w:iCs/>
                                      <w:color w:val="000000"/>
                                      <w:sz w:val="36"/>
                                      <w:szCs w:val="36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1361" w:type="dxa"/>
                                  <w:shd w:val="clear" w:color="auto" w:fill="FFFF99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b/>
                                      <w:bCs/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b/>
                                      <w:bCs/>
                                      <w:color w:val="000000"/>
                                      <w:sz w:val="36"/>
                                      <w:szCs w:val="36"/>
                                    </w:rPr>
                                    <w:t>Time (ms)</w:t>
                                  </w:r>
                                </w:p>
                              </w:tc>
                              <w:tc>
                                <w:tcPr>
                                  <w:tcW w:w="1800" w:type="dxa"/>
                                  <w:shd w:val="clear" w:color="auto" w:fill="FFFF99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b/>
                                      <w:bCs/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b/>
                                      <w:bCs/>
                                      <w:color w:val="000000"/>
                                      <w:sz w:val="36"/>
                                      <w:szCs w:val="36"/>
                                    </w:rPr>
                                    <w:t>Sampled value</w:t>
                                  </w:r>
                                </w:p>
                              </w:tc>
                              <w:tc>
                                <w:tcPr>
                                  <w:tcW w:w="1980" w:type="dxa"/>
                                  <w:shd w:val="clear" w:color="auto" w:fill="FFFF99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b/>
                                      <w:bCs/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b/>
                                      <w:bCs/>
                                      <w:color w:val="000000"/>
                                      <w:sz w:val="36"/>
                                      <w:szCs w:val="36"/>
                                    </w:rPr>
                                    <w:t>Quantized value</w:t>
                                  </w:r>
                                </w:p>
                              </w:tc>
                              <w:tc>
                                <w:tcPr>
                                  <w:tcW w:w="1519" w:type="dxa"/>
                                  <w:shd w:val="clear" w:color="auto" w:fill="FFFF99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b/>
                                      <w:bCs/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b/>
                                      <w:bCs/>
                                      <w:color w:val="000000"/>
                                      <w:sz w:val="36"/>
                                      <w:szCs w:val="36"/>
                                    </w:rPr>
                                    <w:t>Binary Code</w:t>
                                  </w:r>
                                </w:p>
                              </w:tc>
                            </w:tr>
                            <w:tr w:rsidR="006A7169" w:rsidRPr="00106667" w:rsidTr="00106667">
                              <w:tc>
                                <w:tcPr>
                                  <w:tcW w:w="468" w:type="dxa"/>
                                  <w:shd w:val="clear" w:color="auto" w:fill="CCFFFF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rFonts w:hint="cs"/>
                                      <w:color w:val="000000"/>
                                      <w:sz w:val="36"/>
                                      <w:szCs w:val="36"/>
                                      <w:rtl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361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800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1980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1519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1111</w:t>
                                  </w:r>
                                </w:p>
                              </w:tc>
                            </w:tr>
                            <w:tr w:rsidR="006A7169" w:rsidRPr="00106667" w:rsidTr="00106667">
                              <w:tc>
                                <w:tcPr>
                                  <w:tcW w:w="468" w:type="dxa"/>
                                  <w:shd w:val="clear" w:color="auto" w:fill="CCFFFF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61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6.67</w:t>
                                  </w:r>
                                </w:p>
                              </w:tc>
                              <w:tc>
                                <w:tcPr>
                                  <w:tcW w:w="1800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11.23</w:t>
                                  </w:r>
                                </w:p>
                              </w:tc>
                              <w:tc>
                                <w:tcPr>
                                  <w:tcW w:w="1980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1519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1011</w:t>
                                  </w:r>
                                </w:p>
                              </w:tc>
                            </w:tr>
                            <w:tr w:rsidR="006A7169" w:rsidRPr="00106667" w:rsidTr="00106667">
                              <w:tc>
                                <w:tcPr>
                                  <w:tcW w:w="468" w:type="dxa"/>
                                  <w:shd w:val="clear" w:color="auto" w:fill="CCFFFF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61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13.33</w:t>
                                  </w:r>
                                </w:p>
                              </w:tc>
                              <w:tc>
                                <w:tcPr>
                                  <w:tcW w:w="1800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6.76</w:t>
                                  </w:r>
                                </w:p>
                              </w:tc>
                              <w:tc>
                                <w:tcPr>
                                  <w:tcW w:w="1980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1519" w:type="dxa"/>
                                </w:tcPr>
                                <w:p w:rsidR="006A7169" w:rsidRPr="00106667" w:rsidRDefault="006A7169" w:rsidP="00106667">
                                  <w:pPr>
                                    <w:autoSpaceDE w:val="0"/>
                                    <w:autoSpaceDN w:val="0"/>
                                    <w:bidi w:val="0"/>
                                    <w:adjustRightInd w:val="0"/>
                                    <w:jc w:val="center"/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  <w:r w:rsidRPr="00106667">
                                    <w:rPr>
                                      <w:color w:val="000000"/>
                                      <w:sz w:val="36"/>
                                      <w:szCs w:val="36"/>
                                    </w:rPr>
                                    <w:t>0111</w:t>
                                  </w:r>
                                </w:p>
                              </w:tc>
                            </w:tr>
                          </w:tbl>
                          <w:p w:rsidR="006A7169" w:rsidRDefault="006A7169" w:rsidP="00240E76">
                            <w:pPr>
                              <w:bidi w:val="0"/>
                              <w:rPr>
                                <w:rFonts w:hint="c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2" o:spid="_x0000_s1039" type="#_x0000_t202" style="position:absolute;margin-left:51pt;margin-top:21.3pt;width:342pt;height:135pt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" filled="f" stroked="f" strokecolor="blue">
                <v:textbox>
                  <w:txbxContent>
                    <w:tbl>
                      <w:tblPr>
                        <w:tblW w:w="0" w:type="auto"/>
                        <w:tblInd w:w="76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417"/>
                        <w:gridCol w:w="1026"/>
                        <w:gridCol w:w="1557"/>
                        <w:gridCol w:w="1817"/>
                        <w:gridCol w:w="1277"/>
                      </w:tblGrid>
                      <w:tr w:rsidR="006A7169" w:rsidRPr="00106667" w:rsidTr="00106667">
                        <w:tc>
                          <w:tcPr>
                            <w:tcW w:w="468" w:type="dxa"/>
                            <w:shd w:val="clear" w:color="auto" w:fill="CCFFFF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b/>
                                <w:bCs/>
                                <w:i/>
                                <w:iCs/>
                                <w:color w:val="000000"/>
                                <w:sz w:val="36"/>
                                <w:szCs w:val="36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1361" w:type="dxa"/>
                            <w:shd w:val="clear" w:color="auto" w:fill="FFFF99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b/>
                                <w:bCs/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b/>
                                <w:bCs/>
                                <w:color w:val="000000"/>
                                <w:sz w:val="36"/>
                                <w:szCs w:val="36"/>
                              </w:rPr>
                              <w:t>Time (ms)</w:t>
                            </w:r>
                          </w:p>
                        </w:tc>
                        <w:tc>
                          <w:tcPr>
                            <w:tcW w:w="1800" w:type="dxa"/>
                            <w:shd w:val="clear" w:color="auto" w:fill="FFFF99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b/>
                                <w:bCs/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b/>
                                <w:bCs/>
                                <w:color w:val="000000"/>
                                <w:sz w:val="36"/>
                                <w:szCs w:val="36"/>
                              </w:rPr>
                              <w:t>Sampled value</w:t>
                            </w:r>
                          </w:p>
                        </w:tc>
                        <w:tc>
                          <w:tcPr>
                            <w:tcW w:w="1980" w:type="dxa"/>
                            <w:shd w:val="clear" w:color="auto" w:fill="FFFF99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b/>
                                <w:bCs/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b/>
                                <w:bCs/>
                                <w:color w:val="000000"/>
                                <w:sz w:val="36"/>
                                <w:szCs w:val="36"/>
                              </w:rPr>
                              <w:t>Quantized value</w:t>
                            </w:r>
                          </w:p>
                        </w:tc>
                        <w:tc>
                          <w:tcPr>
                            <w:tcW w:w="1519" w:type="dxa"/>
                            <w:shd w:val="clear" w:color="auto" w:fill="FFFF99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b/>
                                <w:bCs/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b/>
                                <w:bCs/>
                                <w:color w:val="000000"/>
                                <w:sz w:val="36"/>
                                <w:szCs w:val="36"/>
                              </w:rPr>
                              <w:t>Binary Code</w:t>
                            </w:r>
                          </w:p>
                        </w:tc>
                      </w:tr>
                      <w:tr w:rsidR="006A7169" w:rsidRPr="00106667" w:rsidTr="00106667">
                        <w:tc>
                          <w:tcPr>
                            <w:tcW w:w="468" w:type="dxa"/>
                            <w:shd w:val="clear" w:color="auto" w:fill="CCFFFF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rFonts w:hint="cs"/>
                                <w:color w:val="000000"/>
                                <w:sz w:val="36"/>
                                <w:szCs w:val="36"/>
                                <w:rtl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361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800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1980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1519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1111</w:t>
                            </w:r>
                          </w:p>
                        </w:tc>
                      </w:tr>
                      <w:tr w:rsidR="006A7169" w:rsidRPr="00106667" w:rsidTr="00106667">
                        <w:tc>
                          <w:tcPr>
                            <w:tcW w:w="468" w:type="dxa"/>
                            <w:shd w:val="clear" w:color="auto" w:fill="CCFFFF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361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6.67</w:t>
                            </w:r>
                          </w:p>
                        </w:tc>
                        <w:tc>
                          <w:tcPr>
                            <w:tcW w:w="1800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11.23</w:t>
                            </w:r>
                          </w:p>
                        </w:tc>
                        <w:tc>
                          <w:tcPr>
                            <w:tcW w:w="1980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1519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1011</w:t>
                            </w:r>
                          </w:p>
                        </w:tc>
                      </w:tr>
                      <w:tr w:rsidR="006A7169" w:rsidRPr="00106667" w:rsidTr="00106667">
                        <w:tc>
                          <w:tcPr>
                            <w:tcW w:w="468" w:type="dxa"/>
                            <w:shd w:val="clear" w:color="auto" w:fill="CCFFFF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361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13.33</w:t>
                            </w:r>
                          </w:p>
                        </w:tc>
                        <w:tc>
                          <w:tcPr>
                            <w:tcW w:w="1800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6.76</w:t>
                            </w:r>
                          </w:p>
                        </w:tc>
                        <w:tc>
                          <w:tcPr>
                            <w:tcW w:w="1980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1519" w:type="dxa"/>
                          </w:tcPr>
                          <w:p w:rsidR="006A7169" w:rsidRPr="00106667" w:rsidRDefault="006A7169" w:rsidP="00106667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jc w:val="center"/>
                              <w:rPr>
                                <w:color w:val="000000"/>
                                <w:sz w:val="36"/>
                                <w:szCs w:val="36"/>
                              </w:rPr>
                            </w:pPr>
                            <w:r w:rsidRPr="00106667">
                              <w:rPr>
                                <w:color w:val="000000"/>
                                <w:sz w:val="36"/>
                                <w:szCs w:val="36"/>
                              </w:rPr>
                              <w:t>0111</w:t>
                            </w:r>
                          </w:p>
                        </w:tc>
                      </w:tr>
                    </w:tbl>
                    <w:p w:rsidR="006A7169" w:rsidRDefault="006A7169" w:rsidP="00240E76">
                      <w:pPr>
                        <w:bidi w:val="0"/>
                        <w:rPr>
                          <w:rFonts w:hint="c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F1D33" w:rsidRDefault="00AF1D33">
      <w:pPr>
        <w:bidi w:val="0"/>
        <w:rPr>
          <w:b/>
          <w:bCs/>
          <w:sz w:val="48"/>
          <w:szCs w:val="48"/>
        </w:rPr>
      </w:pPr>
      <w:r>
        <w:rPr>
          <w:b/>
          <w:bCs/>
          <w:sz w:val="48"/>
          <w:szCs w:val="48"/>
        </w:rPr>
        <w:br w:type="page"/>
      </w:r>
    </w:p>
    <w:p w:rsidR="00240E76" w:rsidRPr="00240E76" w:rsidRDefault="00240E76" w:rsidP="00AF1D33">
      <w:pPr>
        <w:bidi w:val="0"/>
        <w:rPr>
          <w:b/>
          <w:bCs/>
          <w:sz w:val="48"/>
          <w:szCs w:val="48"/>
        </w:rPr>
      </w:pPr>
      <w:r w:rsidRPr="00240E76">
        <w:rPr>
          <w:b/>
          <w:bCs/>
          <w:sz w:val="48"/>
          <w:szCs w:val="48"/>
        </w:rPr>
        <w:lastRenderedPageBreak/>
        <w:t>Sampling</w:t>
      </w:r>
    </w:p>
    <w:p w:rsidR="00240E76" w:rsidRPr="00240E76" w:rsidRDefault="00240E76" w:rsidP="00240E76">
      <w:pPr>
        <w:bidi w:val="0"/>
        <w:rPr>
          <w:sz w:val="36"/>
          <w:szCs w:val="36"/>
        </w:rPr>
      </w:pPr>
    </w:p>
    <w:p w:rsidR="00240E76" w:rsidRPr="00240E76" w:rsidRDefault="00240E76" w:rsidP="00240E76">
      <w:pPr>
        <w:numPr>
          <w:ilvl w:val="0"/>
          <w:numId w:val="25"/>
        </w:numPr>
        <w:bidi w:val="0"/>
        <w:rPr>
          <w:sz w:val="36"/>
          <w:szCs w:val="36"/>
        </w:rPr>
      </w:pPr>
      <w:r w:rsidRPr="00240E76">
        <w:rPr>
          <w:sz w:val="36"/>
          <w:szCs w:val="36"/>
        </w:rPr>
        <w:t xml:space="preserve">The sampled signal, </w:t>
      </w:r>
      <w:proofErr w:type="spellStart"/>
      <w:r w:rsidRPr="00240E76">
        <w:rPr>
          <w:i/>
          <w:iCs/>
          <w:sz w:val="36"/>
          <w:szCs w:val="36"/>
        </w:rPr>
        <w:t>x</w:t>
      </w:r>
      <w:r w:rsidRPr="00240E76">
        <w:rPr>
          <w:i/>
          <w:iCs/>
          <w:sz w:val="36"/>
          <w:szCs w:val="36"/>
          <w:vertAlign w:val="subscript"/>
        </w:rPr>
        <w:t>s</w:t>
      </w:r>
      <w:proofErr w:type="spellEnd"/>
      <w:r w:rsidRPr="00240E76">
        <w:rPr>
          <w:sz w:val="36"/>
          <w:szCs w:val="36"/>
        </w:rPr>
        <w:t>(</w:t>
      </w:r>
      <w:r w:rsidRPr="00240E76">
        <w:rPr>
          <w:i/>
          <w:iCs/>
          <w:sz w:val="36"/>
          <w:szCs w:val="36"/>
        </w:rPr>
        <w:t>t</w:t>
      </w:r>
      <w:r w:rsidRPr="00240E76">
        <w:rPr>
          <w:sz w:val="36"/>
          <w:szCs w:val="36"/>
        </w:rPr>
        <w:t xml:space="preserve">) can be generated by applying a switch to the input signal </w:t>
      </w:r>
      <w:r w:rsidRPr="00240E76">
        <w:rPr>
          <w:i/>
          <w:iCs/>
          <w:sz w:val="36"/>
          <w:szCs w:val="36"/>
        </w:rPr>
        <w:t>x</w:t>
      </w:r>
      <w:r w:rsidRPr="00240E76">
        <w:rPr>
          <w:sz w:val="36"/>
          <w:szCs w:val="36"/>
        </w:rPr>
        <w:t>(</w:t>
      </w:r>
      <w:r w:rsidRPr="00240E76">
        <w:rPr>
          <w:i/>
          <w:iCs/>
          <w:sz w:val="36"/>
          <w:szCs w:val="36"/>
        </w:rPr>
        <w:t>t</w:t>
      </w:r>
      <w:r w:rsidRPr="00240E76">
        <w:rPr>
          <w:sz w:val="36"/>
          <w:szCs w:val="36"/>
        </w:rPr>
        <w:t>) as shown in the figure:</w:t>
      </w:r>
    </w:p>
    <w:p w:rsidR="00240E76" w:rsidRPr="00240E76" w:rsidRDefault="00352687" w:rsidP="00240E76">
      <w:pPr>
        <w:bidi w:val="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19328" behindDoc="0" locked="0" layoutInCell="1" allowOverlap="1" wp14:anchorId="66E974D3" wp14:editId="2533B2E6">
                <wp:simplePos x="0" y="0"/>
                <wp:positionH relativeFrom="column">
                  <wp:posOffset>685800</wp:posOffset>
                </wp:positionH>
                <wp:positionV relativeFrom="paragraph">
                  <wp:posOffset>118110</wp:posOffset>
                </wp:positionV>
                <wp:extent cx="800100" cy="365760"/>
                <wp:effectExtent l="9525" t="60960" r="57150" b="11430"/>
                <wp:wrapNone/>
                <wp:docPr id="882" name="Group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0100" cy="365760"/>
                          <a:chOff x="2340" y="2673"/>
                          <a:chExt cx="1260" cy="576"/>
                        </a:xfrm>
                      </wpg:grpSpPr>
                      <wps:wsp>
                        <wps:cNvPr id="883" name="Line 554"/>
                        <wps:cNvCnPr/>
                        <wps:spPr bwMode="auto">
                          <a:xfrm>
                            <a:off x="2340" y="306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4" name="Line 555"/>
                        <wps:cNvCnPr/>
                        <wps:spPr bwMode="auto">
                          <a:xfrm flipH="1" flipV="1">
                            <a:off x="2880" y="270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5" name="Line 556"/>
                        <wps:cNvCnPr/>
                        <wps:spPr bwMode="auto">
                          <a:xfrm>
                            <a:off x="3240" y="3060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6" name="Freeform 557"/>
                        <wps:cNvSpPr>
                          <a:spLocks/>
                        </wps:cNvSpPr>
                        <wps:spPr bwMode="auto">
                          <a:xfrm rot="1015650">
                            <a:off x="2883" y="2673"/>
                            <a:ext cx="180" cy="576"/>
                          </a:xfrm>
                          <a:custGeom>
                            <a:avLst/>
                            <a:gdLst>
                              <a:gd name="T0" fmla="*/ 180 w 180"/>
                              <a:gd name="T1" fmla="*/ 0 h 540"/>
                              <a:gd name="T2" fmla="*/ 0 w 180"/>
                              <a:gd name="T3" fmla="*/ 540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80" h="540">
                                <a:moveTo>
                                  <a:pt x="180" y="0"/>
                                </a:moveTo>
                                <a:cubicBezTo>
                                  <a:pt x="90" y="225"/>
                                  <a:pt x="0" y="450"/>
                                  <a:pt x="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3" o:spid="_x0000_s1026" style="position:absolute;margin-left:54pt;margin-top:9.3pt;width:63pt;height:28.8pt;z-index:251619328" coordorigin="2340,2673" coordsize="1260,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">
                <v:line id="Line 554" o:spid="_x0000_s1027" style="position:absolute;visibility:visible;mso-wrap-style:square" from="2340,3060" to="27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waLsUAAADcAAAADwAAAGRycy9kb3ducmV2LnhtbESP0WrCQBRE34X+w3IF33SjhRJSV6kF&#10;wUqFGvsB1+w1Cd29G7Nrkvbru4WCj8PMnGGW68Ea0VHra8cK5rMEBHHhdM2lgs/TdpqC8AFZo3FM&#10;Cr7Jw3r1MFpipl3PR+ryUIoIYZ+hgiqEJpPSFxVZ9DPXEEfv4lqLIcq2lLrFPsKtkYskeZIWa44L&#10;FTb0WlHxld+sgrM5lI4Wb/gh+25/fT+YzU8+V2oyHl6eQQQawj38395pBWn6CH9n4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waLsUAAADcAAAADwAAAAAAAAAA&#10;AAAAAAChAgAAZHJzL2Rvd25yZXYueG1sUEsFBgAAAAAEAAQA+QAAAJMDAAAAAA==&#10;">
                  <v:stroke endarrow="oval"/>
                </v:line>
                <v:line id="Line 555" o:spid="_x0000_s1028" style="position:absolute;flip:x y;visibility:visible;mso-wrap-style:square" from="2880,2700" to="32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9zPMYAAADcAAAADwAAAGRycy9kb3ducmV2LnhtbESP0WrCQBRE3wX/YbkFX6RuFNE0ZiMi&#10;FtpCQdN+wDV7TVKzd0N2q8nfdwuFPg4zc4ZJt71pxI06V1tWMJ9FIIgLq2suFXx+PD/GIJxH1thY&#10;JgUDOdhm41GKibZ3PtEt96UIEHYJKqi8bxMpXVGRQTezLXHwLrYz6IPsSqk7vAe4aeQiilbSYM1h&#10;ocKW9hUV1/zbKDg/XebL1doPb69f78fD9Dq49pgrNXnodxsQnnr/H/5rv2gFcbyE3zPhCMjs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/czzGAAAA3AAAAA8AAAAAAAAA&#10;AAAAAAAAoQIAAGRycy9kb3ducmV2LnhtbFBLBQYAAAAABAAEAPkAAACUAwAAAAA=&#10;">
                  <v:stroke endarrow="oval"/>
                </v:line>
                <v:line id="Line 556" o:spid="_x0000_s1029" style="position:absolute;visibility:visible;mso-wrap-style:square" from="324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knwcUAAADcAAAADwAAAGRycy9kb3ducmV2LnhtbESP0WrCQBRE34X+w3IF33Sj0BJSV6kF&#10;wUqFGvsB1+w1Cd29G7Nrkvbru4WCj8PMnGGW68Ea0VHra8cK5rMEBHHhdM2lgs/TdpqC8AFZo3FM&#10;Cr7Jw3r1MFpipl3PR+ryUIoIYZ+hgiqEJpPSFxVZ9DPXEEfv4lqLIcq2lLrFPsKtkYskeZIWa44L&#10;FTb0WlHxld+sgrM5lI4Wb/gh+25/fT+YzU8+V2oyHl6eQQQawj38395pBWn6CH9n4hG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knwcUAAADcAAAADwAAAAAAAAAA&#10;AAAAAAChAgAAZHJzL2Rvd25yZXYueG1sUEsFBgAAAAAEAAQA+QAAAJMDAAAAAA==&#10;">
                  <v:stroke endarrow="oval"/>
                </v:line>
                <v:shape id="Freeform 557" o:spid="_x0000_s1030" style="position:absolute;left:2883;top:2673;width:180;height:576;rotation:1109361fd;visibility:visible;mso-wrap-style:square;v-text-anchor:top" coordsize="180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qf68MA&#10;AADcAAAADwAAAGRycy9kb3ducmV2LnhtbESPzYrCQBCE7wu+w9CCt3WihxCyjuIPQk7Cah6gyfQm&#10;0UxPzIxJfHtnQfBYVNVX1Gozmkb01LnasoLFPAJBXFhdc6kgvxy/ExDOI2tsLJOCJznYrCdfK0y1&#10;HfiX+rMvRYCwS1FB5X2bSumKigy6uW2Jg/dnO4M+yK6UusMhwE0jl1EUS4M1h4UKW9pXVNzOD6Pg&#10;lF3j3bLfXw6DlPZ2f+bHOsuVmk3H7Q8IT6P/hN/tTCtIkhj+z4QjIN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qf68MAAADcAAAADwAAAAAAAAAAAAAAAACYAgAAZHJzL2Rv&#10;d25yZXYueG1sUEsFBgAAAAAEAAQA9QAAAIgDAAAAAA==&#10;" path="m180,c90,225,,450,,540e" filled="f" strokecolor="red">
                  <v:stroke endarrow="open"/>
                  <v:path arrowok="t" o:connecttype="custom" o:connectlocs="180,0;0,576" o:connectangles="0,0"/>
                </v:shape>
              </v:group>
            </w:pict>
          </mc:Fallback>
        </mc:AlternateContent>
      </w:r>
    </w:p>
    <w:p w:rsidR="00240E76" w:rsidRPr="00240E76" w:rsidRDefault="00240E76" w:rsidP="00240E76">
      <w:pPr>
        <w:bidi w:val="0"/>
        <w:rPr>
          <w:sz w:val="36"/>
          <w:szCs w:val="36"/>
        </w:rPr>
      </w:pPr>
      <w:r>
        <w:rPr>
          <w:sz w:val="36"/>
          <w:szCs w:val="36"/>
        </w:rPr>
        <w:t xml:space="preserve">   </w:t>
      </w:r>
      <w:proofErr w:type="gramStart"/>
      <w:r w:rsidRPr="00240E76">
        <w:rPr>
          <w:i/>
          <w:iCs/>
          <w:sz w:val="36"/>
          <w:szCs w:val="36"/>
        </w:rPr>
        <w:t>x</w:t>
      </w:r>
      <w:r w:rsidRPr="00240E76">
        <w:rPr>
          <w:sz w:val="36"/>
          <w:szCs w:val="36"/>
        </w:rPr>
        <w:t>(</w:t>
      </w:r>
      <w:proofErr w:type="gramEnd"/>
      <w:r w:rsidRPr="00240E76">
        <w:rPr>
          <w:i/>
          <w:iCs/>
          <w:sz w:val="36"/>
          <w:szCs w:val="36"/>
        </w:rPr>
        <w:t>t</w:t>
      </w:r>
      <w:r w:rsidRPr="00240E76">
        <w:rPr>
          <w:sz w:val="36"/>
          <w:szCs w:val="36"/>
        </w:rPr>
        <w:t xml:space="preserve">)                 </w:t>
      </w:r>
      <w:r>
        <w:rPr>
          <w:i/>
          <w:iCs/>
          <w:sz w:val="36"/>
          <w:szCs w:val="36"/>
        </w:rPr>
        <w:t xml:space="preserve">    </w:t>
      </w:r>
      <w:proofErr w:type="spellStart"/>
      <w:r w:rsidRPr="00240E76">
        <w:rPr>
          <w:i/>
          <w:iCs/>
          <w:sz w:val="36"/>
          <w:szCs w:val="36"/>
        </w:rPr>
        <w:t>x</w:t>
      </w:r>
      <w:r w:rsidRPr="00240E76">
        <w:rPr>
          <w:i/>
          <w:iCs/>
          <w:sz w:val="36"/>
          <w:szCs w:val="36"/>
          <w:vertAlign w:val="subscript"/>
        </w:rPr>
        <w:t>s</w:t>
      </w:r>
      <w:proofErr w:type="spellEnd"/>
      <w:r w:rsidRPr="00240E76">
        <w:rPr>
          <w:sz w:val="36"/>
          <w:szCs w:val="36"/>
        </w:rPr>
        <w:t>(</w:t>
      </w:r>
      <w:r w:rsidRPr="00240E76">
        <w:rPr>
          <w:i/>
          <w:iCs/>
          <w:sz w:val="36"/>
          <w:szCs w:val="36"/>
        </w:rPr>
        <w:t>t</w:t>
      </w:r>
      <w:r w:rsidRPr="00240E76">
        <w:rPr>
          <w:sz w:val="36"/>
          <w:szCs w:val="36"/>
        </w:rPr>
        <w:t>)</w:t>
      </w:r>
    </w:p>
    <w:p w:rsidR="00240E76" w:rsidRPr="00240E76" w:rsidRDefault="00240E76" w:rsidP="00240E76">
      <w:pPr>
        <w:bidi w:val="0"/>
        <w:rPr>
          <w:sz w:val="36"/>
          <w:szCs w:val="36"/>
        </w:rPr>
      </w:pPr>
    </w:p>
    <w:p w:rsidR="00240E76" w:rsidRPr="00240E76" w:rsidRDefault="00240E76" w:rsidP="00240E76">
      <w:pPr>
        <w:bidi w:val="0"/>
        <w:rPr>
          <w:sz w:val="36"/>
          <w:szCs w:val="36"/>
        </w:rPr>
      </w:pPr>
      <w:r>
        <w:rPr>
          <w:sz w:val="36"/>
          <w:szCs w:val="36"/>
        </w:rPr>
        <w:t xml:space="preserve">   </w:t>
      </w:r>
      <w:r w:rsidRPr="00240E76">
        <w:rPr>
          <w:sz w:val="36"/>
          <w:szCs w:val="36"/>
        </w:rPr>
        <w:t xml:space="preserve">The switch closes at the sampling instances. </w:t>
      </w:r>
    </w:p>
    <w:p w:rsidR="00240E76" w:rsidRDefault="00E93D0E" w:rsidP="00240E76">
      <w:pPr>
        <w:numPr>
          <w:ilvl w:val="0"/>
          <w:numId w:val="25"/>
        </w:numPr>
        <w:bidi w:val="0"/>
        <w:rPr>
          <w:sz w:val="36"/>
          <w:szCs w:val="36"/>
        </w:rPr>
      </w:pPr>
      <w:r>
        <w:rPr>
          <w:sz w:val="36"/>
          <w:szCs w:val="36"/>
        </w:rPr>
        <w:t xml:space="preserve">Ideally, the </w:t>
      </w:r>
      <w:r w:rsidR="00240E76" w:rsidRPr="00240E76">
        <w:rPr>
          <w:sz w:val="36"/>
          <w:szCs w:val="36"/>
        </w:rPr>
        <w:t xml:space="preserve">switch when it is closed it will pass the input signal to the output and when it is opened nothing will pass to the output. </w:t>
      </w:r>
    </w:p>
    <w:p w:rsidR="00240E76" w:rsidRPr="00240E76" w:rsidRDefault="00240E76" w:rsidP="00240E76">
      <w:pPr>
        <w:numPr>
          <w:ilvl w:val="0"/>
          <w:numId w:val="25"/>
        </w:numPr>
        <w:bidi w:val="0"/>
        <w:rPr>
          <w:sz w:val="36"/>
          <w:szCs w:val="36"/>
        </w:rPr>
      </w:pPr>
      <w:r w:rsidRPr="00240E76">
        <w:rPr>
          <w:sz w:val="36"/>
          <w:szCs w:val="36"/>
        </w:rPr>
        <w:t xml:space="preserve">Mathematically, this is like multiplying the input signal by another periodic signal, </w:t>
      </w:r>
      <w:proofErr w:type="gramStart"/>
      <w:r w:rsidRPr="00240E76">
        <w:rPr>
          <w:i/>
          <w:iCs/>
          <w:sz w:val="36"/>
          <w:szCs w:val="36"/>
        </w:rPr>
        <w:t>p</w:t>
      </w:r>
      <w:r w:rsidRPr="00240E76">
        <w:rPr>
          <w:sz w:val="36"/>
          <w:szCs w:val="36"/>
        </w:rPr>
        <w:t>(</w:t>
      </w:r>
      <w:proofErr w:type="gramEnd"/>
      <w:r w:rsidRPr="00240E76">
        <w:rPr>
          <w:i/>
          <w:iCs/>
          <w:sz w:val="36"/>
          <w:szCs w:val="36"/>
        </w:rPr>
        <w:t>t</w:t>
      </w:r>
      <w:r w:rsidRPr="00240E76">
        <w:rPr>
          <w:sz w:val="36"/>
          <w:szCs w:val="36"/>
        </w:rPr>
        <w:t xml:space="preserve">) which can take only two values 0 or 1.  </w:t>
      </w:r>
    </w:p>
    <w:p w:rsidR="00240E76" w:rsidRPr="00240E76" w:rsidRDefault="00240E76" w:rsidP="00A61F30">
      <w:pPr>
        <w:tabs>
          <w:tab w:val="left" w:pos="3780"/>
          <w:tab w:val="left" w:pos="7920"/>
        </w:tabs>
        <w:bidi w:val="0"/>
        <w:rPr>
          <w:sz w:val="36"/>
          <w:szCs w:val="36"/>
        </w:rPr>
      </w:pPr>
      <w:r w:rsidRPr="00240E76">
        <w:rPr>
          <w:sz w:val="36"/>
          <w:szCs w:val="36"/>
        </w:rPr>
        <w:tab/>
      </w:r>
    </w:p>
    <w:p w:rsidR="00240E76" w:rsidRPr="00240E76" w:rsidRDefault="00240E76" w:rsidP="00240E76">
      <w:pPr>
        <w:bidi w:val="0"/>
        <w:rPr>
          <w:sz w:val="36"/>
          <w:szCs w:val="36"/>
        </w:rPr>
      </w:pPr>
      <w:r w:rsidRPr="00240E76">
        <w:rPr>
          <w:sz w:val="36"/>
          <w:szCs w:val="36"/>
        </w:rPr>
        <w:t xml:space="preserve">The signal </w:t>
      </w:r>
      <w:proofErr w:type="gramStart"/>
      <w:r w:rsidRPr="00240E76">
        <w:rPr>
          <w:i/>
          <w:iCs/>
          <w:sz w:val="36"/>
          <w:szCs w:val="36"/>
        </w:rPr>
        <w:t>p</w:t>
      </w:r>
      <w:r w:rsidRPr="00240E76">
        <w:rPr>
          <w:sz w:val="36"/>
          <w:szCs w:val="36"/>
        </w:rPr>
        <w:t>(</w:t>
      </w:r>
      <w:proofErr w:type="gramEnd"/>
      <w:r w:rsidRPr="00240E76">
        <w:rPr>
          <w:i/>
          <w:iCs/>
          <w:sz w:val="36"/>
          <w:szCs w:val="36"/>
        </w:rPr>
        <w:t>t</w:t>
      </w:r>
      <w:r w:rsidRPr="00240E76">
        <w:rPr>
          <w:sz w:val="36"/>
          <w:szCs w:val="36"/>
        </w:rPr>
        <w:t xml:space="preserve">) is represented in the figure  </w:t>
      </w:r>
    </w:p>
    <w:p w:rsidR="00240E76" w:rsidRPr="00240E76" w:rsidRDefault="00352687" w:rsidP="00240E76">
      <w:pPr>
        <w:bidi w:val="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4B62EFC8" wp14:editId="2D959769">
                <wp:simplePos x="0" y="0"/>
                <wp:positionH relativeFrom="column">
                  <wp:posOffset>4572000</wp:posOffset>
                </wp:positionH>
                <wp:positionV relativeFrom="paragraph">
                  <wp:posOffset>342900</wp:posOffset>
                </wp:positionV>
                <wp:extent cx="457200" cy="342900"/>
                <wp:effectExtent l="0" t="0" r="0" b="0"/>
                <wp:wrapNone/>
                <wp:docPr id="881" name="Text Box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7169" w:rsidRPr="00240E76" w:rsidRDefault="006A7169" w:rsidP="00240E76">
                            <w:pPr>
                              <w:bidi w:val="0"/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</w:pPr>
                            <w:r w:rsidRPr="00240E76">
                              <w:rPr>
                                <w:b/>
                                <w:bCs/>
                                <w:sz w:val="36"/>
                                <w:szCs w:val="36"/>
                              </w:rPr>
                              <w:t>×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0" o:spid="_x0000_s1040" type="#_x0000_t202" style="position:absolute;margin-left:5in;margin-top:27pt;width:36pt;height:27pt;z-index: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" filled="f" stroked="f">
                <v:textbox>
                  <w:txbxContent>
                    <w:p w:rsidR="006A7169" w:rsidRPr="00240E76" w:rsidRDefault="006A7169" w:rsidP="00240E76">
                      <w:pPr>
                        <w:bidi w:val="0"/>
                        <w:rPr>
                          <w:b/>
                          <w:bCs/>
                          <w:sz w:val="36"/>
                          <w:szCs w:val="36"/>
                        </w:rPr>
                      </w:pPr>
                      <w:r w:rsidRPr="00240E76">
                        <w:rPr>
                          <w:b/>
                          <w:bCs/>
                          <w:sz w:val="36"/>
                          <w:szCs w:val="36"/>
                        </w:rPr>
                        <w:t>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6"/>
          <w:szCs w:val="36"/>
        </w:rPr>
        <w:drawing>
          <wp:inline distT="0" distB="0" distL="0" distR="0" wp14:anchorId="5EDE631F" wp14:editId="148D7D26">
            <wp:extent cx="3771900" cy="12954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36"/>
          <w:szCs w:val="36"/>
        </w:rPr>
        <w:drawing>
          <wp:inline distT="0" distB="0" distL="0" distR="0" wp14:anchorId="1306C8F7" wp14:editId="06585B04">
            <wp:extent cx="2266950" cy="1047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E76" w:rsidRPr="00240E76" w:rsidRDefault="00240E76" w:rsidP="00A61F30">
      <w:pPr>
        <w:bidi w:val="0"/>
        <w:rPr>
          <w:sz w:val="36"/>
          <w:szCs w:val="36"/>
        </w:rPr>
      </w:pPr>
      <w:proofErr w:type="gramStart"/>
      <w:r w:rsidRPr="00240E76">
        <w:rPr>
          <w:sz w:val="36"/>
          <w:szCs w:val="36"/>
        </w:rPr>
        <w:t>where</w:t>
      </w:r>
      <w:proofErr w:type="gramEnd"/>
      <w:r w:rsidRPr="00240E76">
        <w:rPr>
          <w:sz w:val="36"/>
          <w:szCs w:val="36"/>
        </w:rPr>
        <w:t xml:space="preserve"> </w:t>
      </w:r>
      <w:r w:rsidRPr="00240E76">
        <w:rPr>
          <w:position w:val="-30"/>
          <w:sz w:val="36"/>
          <w:szCs w:val="36"/>
        </w:rPr>
        <w:object w:dxaOrig="740" w:dyaOrig="680">
          <v:shape id="_x0000_i1030" type="#_x0000_t75" style="width:36.85pt;height:34pt" o:ole="">
            <v:imagedata r:id="rId19" o:title=""/>
          </v:shape>
          <o:OLEObject Type="Embed" ProgID="Equation.DSMT4" ShapeID="_x0000_i1030" DrawAspect="Content" ObjectID="_1415457865" r:id="rId20"/>
        </w:object>
      </w:r>
      <w:r w:rsidRPr="00240E76">
        <w:rPr>
          <w:sz w:val="36"/>
          <w:szCs w:val="36"/>
        </w:rPr>
        <w:t xml:space="preserve">,and </w:t>
      </w:r>
      <w:r w:rsidRPr="00240E76">
        <w:rPr>
          <w:i/>
          <w:iCs/>
          <w:sz w:val="36"/>
          <w:szCs w:val="36"/>
        </w:rPr>
        <w:t>τ</w:t>
      </w:r>
      <w:r w:rsidRPr="00240E76">
        <w:rPr>
          <w:sz w:val="36"/>
          <w:szCs w:val="36"/>
        </w:rPr>
        <w:t xml:space="preserve"> is the sampling duration which is theoretically zero.</w:t>
      </w:r>
    </w:p>
    <w:p w:rsidR="00A61F30" w:rsidRPr="00240E76" w:rsidRDefault="00A61F30" w:rsidP="00A61F30">
      <w:pPr>
        <w:tabs>
          <w:tab w:val="left" w:pos="3780"/>
          <w:tab w:val="left" w:pos="7920"/>
        </w:tabs>
        <w:bidi w:val="0"/>
        <w:jc w:val="center"/>
        <w:rPr>
          <w:sz w:val="36"/>
          <w:szCs w:val="36"/>
        </w:rPr>
      </w:pPr>
      <w:r w:rsidRPr="00240E76">
        <w:rPr>
          <w:position w:val="-12"/>
          <w:sz w:val="36"/>
          <w:szCs w:val="36"/>
        </w:rPr>
        <w:object w:dxaOrig="1660" w:dyaOrig="360">
          <v:shape id="_x0000_i1031" type="#_x0000_t75" style="width:119.25pt;height:25.9pt" o:ole="">
            <v:imagedata r:id="rId21" o:title=""/>
          </v:shape>
          <o:OLEObject Type="Embed" ProgID="Equation.DSMT4" ShapeID="_x0000_i1031" DrawAspect="Content" ObjectID="_1415457866" r:id="rId22"/>
        </w:object>
      </w:r>
      <w:r w:rsidRPr="00240E76">
        <w:rPr>
          <w:sz w:val="36"/>
          <w:szCs w:val="36"/>
        </w:rPr>
        <w:tab/>
        <w:t>(1)</w:t>
      </w:r>
    </w:p>
    <w:p w:rsidR="00240E76" w:rsidRDefault="00240E76" w:rsidP="00240E76">
      <w:pPr>
        <w:bidi w:val="0"/>
        <w:rPr>
          <w:sz w:val="36"/>
          <w:szCs w:val="36"/>
        </w:rPr>
      </w:pPr>
    </w:p>
    <w:p w:rsidR="00240E76" w:rsidRPr="00240E76" w:rsidRDefault="00240E76" w:rsidP="00240E76">
      <w:pPr>
        <w:numPr>
          <w:ilvl w:val="0"/>
          <w:numId w:val="26"/>
        </w:numPr>
        <w:bidi w:val="0"/>
        <w:rPr>
          <w:rFonts w:hint="cs"/>
          <w:sz w:val="36"/>
          <w:szCs w:val="36"/>
          <w:rtl/>
        </w:rPr>
      </w:pPr>
      <w:r w:rsidRPr="00240E76">
        <w:rPr>
          <w:sz w:val="36"/>
          <w:szCs w:val="36"/>
        </w:rPr>
        <w:t xml:space="preserve">Since </w:t>
      </w:r>
      <w:r w:rsidRPr="00240E76">
        <w:rPr>
          <w:i/>
          <w:iCs/>
          <w:sz w:val="36"/>
          <w:szCs w:val="36"/>
        </w:rPr>
        <w:t>p</w:t>
      </w:r>
      <w:r w:rsidRPr="00240E76">
        <w:rPr>
          <w:sz w:val="36"/>
          <w:szCs w:val="36"/>
        </w:rPr>
        <w:t>(</w:t>
      </w:r>
      <w:r w:rsidRPr="00240E76">
        <w:rPr>
          <w:i/>
          <w:iCs/>
          <w:sz w:val="36"/>
          <w:szCs w:val="36"/>
        </w:rPr>
        <w:t>t</w:t>
      </w:r>
      <w:r w:rsidRPr="00240E76">
        <w:rPr>
          <w:sz w:val="36"/>
          <w:szCs w:val="36"/>
        </w:rPr>
        <w:t>) is periodic it can be represented by it exponential Fourier series</w:t>
      </w:r>
    </w:p>
    <w:p w:rsidR="00240E76" w:rsidRPr="00240E76" w:rsidRDefault="004B7622" w:rsidP="00240E76">
      <w:pPr>
        <w:bidi w:val="0"/>
        <w:jc w:val="center"/>
        <w:rPr>
          <w:sz w:val="36"/>
          <w:szCs w:val="36"/>
        </w:rPr>
      </w:pPr>
      <w:r w:rsidRPr="00240E76">
        <w:rPr>
          <w:position w:val="-28"/>
          <w:sz w:val="36"/>
          <w:szCs w:val="36"/>
        </w:rPr>
        <w:object w:dxaOrig="1800" w:dyaOrig="680">
          <v:shape id="_x0000_i1035" type="#_x0000_t75" style="width:106.55pt;height:39.75pt" o:ole="">
            <v:imagedata r:id="rId23" o:title=""/>
          </v:shape>
          <o:OLEObject Type="Embed" ProgID="Equation.DSMT4" ShapeID="_x0000_i1035" DrawAspect="Content" ObjectID="_1415457867" r:id="rId24"/>
        </w:object>
      </w:r>
      <w:r w:rsidR="00A61F30">
        <w:rPr>
          <w:sz w:val="36"/>
          <w:szCs w:val="36"/>
        </w:rPr>
        <w:tab/>
      </w:r>
      <w:r w:rsidR="00A61F30">
        <w:rPr>
          <w:sz w:val="36"/>
          <w:szCs w:val="36"/>
        </w:rPr>
        <w:tab/>
        <w:t xml:space="preserve"> </w:t>
      </w:r>
      <w:r w:rsidR="003D20E5">
        <w:rPr>
          <w:sz w:val="36"/>
          <w:szCs w:val="36"/>
        </w:rPr>
        <w:t xml:space="preserve">         </w:t>
      </w:r>
      <w:r w:rsidR="00240E76" w:rsidRPr="00240E76">
        <w:rPr>
          <w:sz w:val="36"/>
          <w:szCs w:val="36"/>
        </w:rPr>
        <w:t>(2)</w:t>
      </w:r>
    </w:p>
    <w:p w:rsidR="003D20E5" w:rsidRDefault="00240E76" w:rsidP="003D20E5">
      <w:pPr>
        <w:bidi w:val="0"/>
        <w:jc w:val="center"/>
        <w:rPr>
          <w:sz w:val="36"/>
          <w:szCs w:val="36"/>
        </w:rPr>
      </w:pPr>
      <w:proofErr w:type="gramStart"/>
      <w:r w:rsidRPr="00240E76">
        <w:rPr>
          <w:sz w:val="36"/>
          <w:szCs w:val="36"/>
        </w:rPr>
        <w:t>where</w:t>
      </w:r>
      <w:proofErr w:type="gramEnd"/>
      <w:r w:rsidRPr="00240E76">
        <w:rPr>
          <w:sz w:val="36"/>
          <w:szCs w:val="36"/>
        </w:rPr>
        <w:t xml:space="preserve">  </w:t>
      </w:r>
      <w:r w:rsidR="00ED60CA" w:rsidRPr="00ED60CA">
        <w:rPr>
          <w:position w:val="-32"/>
          <w:sz w:val="36"/>
          <w:szCs w:val="36"/>
        </w:rPr>
        <w:object w:dxaOrig="2140" w:dyaOrig="760">
          <v:shape id="_x0000_i1036" type="#_x0000_t75" style="width:107.15pt;height:38pt" o:ole="">
            <v:imagedata r:id="rId25" o:title=""/>
          </v:shape>
          <o:OLEObject Type="Embed" ProgID="Equation.DSMT4" ShapeID="_x0000_i1036" DrawAspect="Content" ObjectID="_1415457868" r:id="rId26"/>
        </w:object>
      </w:r>
      <w:r w:rsidRPr="00240E76">
        <w:rPr>
          <w:sz w:val="36"/>
          <w:szCs w:val="36"/>
        </w:rPr>
        <w:t xml:space="preserve">       (3)</w:t>
      </w:r>
      <w:r w:rsidR="003D20E5">
        <w:rPr>
          <w:sz w:val="36"/>
          <w:szCs w:val="36"/>
        </w:rPr>
        <w:t xml:space="preserve"> </w:t>
      </w:r>
    </w:p>
    <w:p w:rsidR="00240E76" w:rsidRPr="00240E76" w:rsidRDefault="00240E76" w:rsidP="003D20E5">
      <w:pPr>
        <w:bidi w:val="0"/>
        <w:jc w:val="center"/>
        <w:rPr>
          <w:sz w:val="36"/>
          <w:szCs w:val="36"/>
        </w:rPr>
      </w:pPr>
      <w:proofErr w:type="spellStart"/>
      <w:proofErr w:type="gramStart"/>
      <w:r w:rsidRPr="00240E76">
        <w:rPr>
          <w:i/>
          <w:iCs/>
          <w:sz w:val="36"/>
          <w:szCs w:val="36"/>
        </w:rPr>
        <w:t>f</w:t>
      </w:r>
      <w:r w:rsidRPr="00240E76">
        <w:rPr>
          <w:i/>
          <w:iCs/>
          <w:sz w:val="36"/>
          <w:szCs w:val="36"/>
          <w:vertAlign w:val="subscript"/>
        </w:rPr>
        <w:t>S</w:t>
      </w:r>
      <w:proofErr w:type="spellEnd"/>
      <w:proofErr w:type="gramEnd"/>
      <w:r w:rsidRPr="00240E76">
        <w:rPr>
          <w:sz w:val="36"/>
          <w:szCs w:val="36"/>
        </w:rPr>
        <w:t xml:space="preserve"> is the sampling frequency or the frequency  of the periodic signal of </w:t>
      </w:r>
      <w:r w:rsidRPr="00240E76">
        <w:rPr>
          <w:i/>
          <w:iCs/>
          <w:sz w:val="36"/>
          <w:szCs w:val="36"/>
        </w:rPr>
        <w:t>p</w:t>
      </w:r>
      <w:r w:rsidRPr="00240E76">
        <w:rPr>
          <w:sz w:val="36"/>
          <w:szCs w:val="36"/>
        </w:rPr>
        <w:t>(</w:t>
      </w:r>
      <w:r w:rsidRPr="00240E76">
        <w:rPr>
          <w:i/>
          <w:iCs/>
          <w:sz w:val="36"/>
          <w:szCs w:val="36"/>
        </w:rPr>
        <w:t>t</w:t>
      </w:r>
      <w:r w:rsidRPr="00240E76">
        <w:rPr>
          <w:sz w:val="36"/>
          <w:szCs w:val="36"/>
        </w:rPr>
        <w:t>)</w:t>
      </w:r>
    </w:p>
    <w:p w:rsidR="00240E76" w:rsidRPr="00240E76" w:rsidRDefault="004B7622" w:rsidP="00240E76">
      <w:pPr>
        <w:bidi w:val="0"/>
        <w:rPr>
          <w:sz w:val="36"/>
          <w:szCs w:val="36"/>
        </w:rPr>
      </w:pPr>
      <w:r>
        <w:rPr>
          <w:noProof/>
          <w:sz w:val="36"/>
          <w:szCs w:val="36"/>
        </w:rPr>
        <w:pict>
          <v:shape id="_x0000_s1990" type="#_x0000_t75" style="position:absolute;margin-left:0;margin-top:-.05pt;width:90pt;height:39pt;z-index:251678720;mso-position-horizontal:left;mso-position-horizontal-relative:text;mso-position-vertical-relative:text">
            <v:imagedata r:id="rId27" o:title=""/>
            <w10:wrap type="square" side="right"/>
          </v:shape>
          <o:OLEObject Type="Embed" ProgID="Equation.DSMT4" ShapeID="_x0000_s1990" DrawAspect="Content" ObjectID="_1415457878" r:id="rId28"/>
        </w:pict>
      </w:r>
    </w:p>
    <w:p w:rsidR="00240E76" w:rsidRPr="00240E76" w:rsidRDefault="00240E76" w:rsidP="00240E76">
      <w:pPr>
        <w:bidi w:val="0"/>
        <w:rPr>
          <w:sz w:val="36"/>
          <w:szCs w:val="36"/>
        </w:rPr>
      </w:pPr>
      <w:proofErr w:type="gramStart"/>
      <w:r w:rsidRPr="00240E76">
        <w:rPr>
          <w:sz w:val="36"/>
          <w:szCs w:val="36"/>
        </w:rPr>
        <w:t>by</w:t>
      </w:r>
      <w:proofErr w:type="gramEnd"/>
      <w:r w:rsidRPr="00240E76">
        <w:rPr>
          <w:sz w:val="36"/>
          <w:szCs w:val="36"/>
        </w:rPr>
        <w:t xml:space="preserve"> substituting (2) into (1)</w:t>
      </w:r>
    </w:p>
    <w:p w:rsidR="00240E76" w:rsidRPr="00240E76" w:rsidRDefault="00ED60CA" w:rsidP="007E7C54">
      <w:pPr>
        <w:bidi w:val="0"/>
        <w:jc w:val="center"/>
        <w:rPr>
          <w:sz w:val="36"/>
          <w:szCs w:val="36"/>
        </w:rPr>
      </w:pPr>
      <w:r w:rsidRPr="00240E76">
        <w:rPr>
          <w:position w:val="-28"/>
          <w:sz w:val="36"/>
          <w:szCs w:val="36"/>
        </w:rPr>
        <w:object w:dxaOrig="2200" w:dyaOrig="680">
          <v:shape id="_x0000_i1037" type="#_x0000_t75" style="width:148.6pt;height:45.5pt" o:ole="">
            <v:imagedata r:id="rId29" o:title=""/>
          </v:shape>
          <o:OLEObject Type="Embed" ProgID="Equation.DSMT4" ShapeID="_x0000_i1037" DrawAspect="Content" ObjectID="_1415457869" r:id="rId30"/>
        </w:object>
      </w:r>
      <w:r w:rsidR="00240E76" w:rsidRPr="00240E76">
        <w:rPr>
          <w:sz w:val="36"/>
          <w:szCs w:val="36"/>
        </w:rPr>
        <w:tab/>
      </w:r>
      <w:r w:rsidR="00240E76" w:rsidRPr="00240E76">
        <w:rPr>
          <w:sz w:val="36"/>
          <w:szCs w:val="36"/>
        </w:rPr>
        <w:tab/>
        <w:t>(4)</w:t>
      </w:r>
    </w:p>
    <w:p w:rsidR="00240E76" w:rsidRPr="00240E76" w:rsidRDefault="00240E76" w:rsidP="00240E76">
      <w:pPr>
        <w:bidi w:val="0"/>
        <w:rPr>
          <w:sz w:val="36"/>
          <w:szCs w:val="36"/>
        </w:rPr>
      </w:pPr>
      <w:r w:rsidRPr="00240E76">
        <w:rPr>
          <w:sz w:val="36"/>
          <w:szCs w:val="36"/>
        </w:rPr>
        <w:t>Now, by substituting (3) into (4) with interchanging the order of summation and integration, the result can be put in the following form</w:t>
      </w:r>
    </w:p>
    <w:p w:rsidR="00240E76" w:rsidRDefault="00240E76" w:rsidP="00240E76">
      <w:pPr>
        <w:bidi w:val="0"/>
        <w:rPr>
          <w:sz w:val="36"/>
          <w:szCs w:val="36"/>
        </w:rPr>
      </w:pPr>
    </w:p>
    <w:p w:rsidR="00A61F30" w:rsidRPr="00A61F30" w:rsidRDefault="00A61F30" w:rsidP="00ED60CA">
      <w:pPr>
        <w:bidi w:val="0"/>
        <w:rPr>
          <w:b/>
          <w:bCs/>
          <w:color w:val="FF0066"/>
          <w:sz w:val="48"/>
          <w:szCs w:val="48"/>
        </w:rPr>
      </w:pPr>
      <w:r w:rsidRPr="00A61F30">
        <w:rPr>
          <w:b/>
          <w:bCs/>
          <w:color w:val="FF0066"/>
          <w:sz w:val="48"/>
          <w:szCs w:val="48"/>
        </w:rPr>
        <w:t>Spectrum of Sampled Signal</w:t>
      </w:r>
    </w:p>
    <w:p w:rsidR="00A61F30" w:rsidRDefault="00A61F30" w:rsidP="00A61F30">
      <w:pPr>
        <w:bidi w:val="0"/>
        <w:rPr>
          <w:b/>
          <w:bCs/>
          <w:color w:val="FF0066"/>
          <w:sz w:val="36"/>
          <w:szCs w:val="36"/>
        </w:rPr>
      </w:pPr>
    </w:p>
    <w:p w:rsidR="00240E76" w:rsidRPr="00A61F30" w:rsidRDefault="00240E76" w:rsidP="00A61F30">
      <w:pPr>
        <w:bidi w:val="0"/>
        <w:rPr>
          <w:b/>
          <w:bCs/>
          <w:sz w:val="36"/>
          <w:szCs w:val="36"/>
        </w:rPr>
      </w:pPr>
      <w:r w:rsidRPr="00A61F30">
        <w:rPr>
          <w:b/>
          <w:bCs/>
          <w:sz w:val="36"/>
          <w:szCs w:val="36"/>
        </w:rPr>
        <w:t xml:space="preserve">We can define the Fourier transform of </w:t>
      </w:r>
      <w:proofErr w:type="gramStart"/>
      <w:r w:rsidRPr="00A61F30">
        <w:rPr>
          <w:b/>
          <w:bCs/>
          <w:i/>
          <w:iCs/>
          <w:sz w:val="36"/>
          <w:szCs w:val="36"/>
        </w:rPr>
        <w:t>x</w:t>
      </w:r>
      <w:r w:rsidRPr="00A61F30">
        <w:rPr>
          <w:b/>
          <w:bCs/>
          <w:i/>
          <w:iCs/>
          <w:position w:val="-7"/>
          <w:sz w:val="36"/>
          <w:szCs w:val="36"/>
        </w:rPr>
        <w:t>s</w:t>
      </w:r>
      <w:r w:rsidRPr="00A61F30">
        <w:rPr>
          <w:b/>
          <w:bCs/>
          <w:sz w:val="36"/>
          <w:szCs w:val="36"/>
        </w:rPr>
        <w:t>(</w:t>
      </w:r>
      <w:proofErr w:type="gramEnd"/>
      <w:r w:rsidRPr="00A61F30">
        <w:rPr>
          <w:b/>
          <w:bCs/>
          <w:i/>
          <w:iCs/>
          <w:sz w:val="36"/>
          <w:szCs w:val="36"/>
        </w:rPr>
        <w:t>t</w:t>
      </w:r>
      <w:r w:rsidRPr="00A61F30">
        <w:rPr>
          <w:b/>
          <w:bCs/>
          <w:sz w:val="36"/>
          <w:szCs w:val="36"/>
        </w:rPr>
        <w:t>) as,</w:t>
      </w:r>
    </w:p>
    <w:p w:rsidR="00240E76" w:rsidRPr="00A61F30" w:rsidRDefault="00ED60CA" w:rsidP="00240E76">
      <w:pPr>
        <w:bidi w:val="0"/>
        <w:rPr>
          <w:b/>
          <w:bCs/>
          <w:sz w:val="36"/>
          <w:szCs w:val="36"/>
        </w:rPr>
      </w:pPr>
      <w:r w:rsidRPr="00A61F30">
        <w:rPr>
          <w:b/>
          <w:bCs/>
          <w:position w:val="-30"/>
          <w:sz w:val="36"/>
          <w:szCs w:val="36"/>
        </w:rPr>
        <w:object w:dxaOrig="4900" w:dyaOrig="720">
          <v:shape id="_x0000_i1039" type="#_x0000_t75" style="width:326.6pt;height:47.8pt" o:ole="">
            <v:imagedata r:id="rId31" o:title=""/>
          </v:shape>
          <o:OLEObject Type="Embed" ProgID="Equation.DSMT4" ShapeID="_x0000_i1039" DrawAspect="Content" ObjectID="_1415457870" r:id="rId32"/>
        </w:object>
      </w:r>
    </w:p>
    <w:p w:rsidR="00240E76" w:rsidRPr="00A61F30" w:rsidRDefault="00240E76" w:rsidP="00240E76">
      <w:pPr>
        <w:autoSpaceDE w:val="0"/>
        <w:autoSpaceDN w:val="0"/>
        <w:bidi w:val="0"/>
        <w:adjustRightInd w:val="0"/>
        <w:rPr>
          <w:sz w:val="36"/>
          <w:szCs w:val="36"/>
          <w:rtl/>
        </w:rPr>
      </w:pPr>
      <w:proofErr w:type="gramStart"/>
      <w:r w:rsidRPr="00A61F30">
        <w:rPr>
          <w:sz w:val="36"/>
          <w:szCs w:val="36"/>
        </w:rPr>
        <w:t>with</w:t>
      </w:r>
      <w:proofErr w:type="gramEnd"/>
      <w:r w:rsidRPr="00A61F30">
        <w:rPr>
          <w:sz w:val="36"/>
          <w:szCs w:val="36"/>
        </w:rPr>
        <w:t xml:space="preserve"> interchanging summation &amp; integration</w:t>
      </w:r>
    </w:p>
    <w:p w:rsidR="00240E76" w:rsidRPr="00A61F30" w:rsidRDefault="00ED60CA" w:rsidP="00240E76">
      <w:pPr>
        <w:bidi w:val="0"/>
        <w:rPr>
          <w:b/>
          <w:bCs/>
          <w:sz w:val="36"/>
          <w:szCs w:val="36"/>
        </w:rPr>
      </w:pPr>
      <w:r w:rsidRPr="00A61F30">
        <w:rPr>
          <w:b/>
          <w:bCs/>
          <w:position w:val="-30"/>
          <w:sz w:val="36"/>
          <w:szCs w:val="36"/>
        </w:rPr>
        <w:object w:dxaOrig="3320" w:dyaOrig="720">
          <v:shape id="_x0000_i1040" type="#_x0000_t75" style="width:211.4pt;height:45.5pt" o:ole="">
            <v:imagedata r:id="rId33" o:title=""/>
          </v:shape>
          <o:OLEObject Type="Embed" ProgID="Equation.DSMT4" ShapeID="_x0000_i1040" DrawAspect="Content" ObjectID="_1415457871" r:id="rId34"/>
        </w:object>
      </w:r>
    </w:p>
    <w:p w:rsidR="00240E76" w:rsidRPr="00A61F30" w:rsidRDefault="00240E76" w:rsidP="00240E76">
      <w:pPr>
        <w:bidi w:val="0"/>
        <w:rPr>
          <w:b/>
          <w:bCs/>
          <w:sz w:val="36"/>
          <w:szCs w:val="36"/>
        </w:rPr>
      </w:pPr>
      <w:r w:rsidRPr="00A61F30">
        <w:rPr>
          <w:b/>
          <w:bCs/>
          <w:sz w:val="36"/>
          <w:szCs w:val="36"/>
        </w:rPr>
        <w:t xml:space="preserve">Hence, the Fourier transform of the sampled signal, </w:t>
      </w:r>
      <w:proofErr w:type="gramStart"/>
      <w:r w:rsidRPr="00A61F30">
        <w:rPr>
          <w:b/>
          <w:bCs/>
          <w:i/>
          <w:iCs/>
          <w:sz w:val="36"/>
          <w:szCs w:val="36"/>
        </w:rPr>
        <w:t>x</w:t>
      </w:r>
      <w:r w:rsidRPr="00A61F30">
        <w:rPr>
          <w:b/>
          <w:bCs/>
          <w:i/>
          <w:iCs/>
          <w:position w:val="-7"/>
          <w:sz w:val="36"/>
          <w:szCs w:val="36"/>
        </w:rPr>
        <w:t>s</w:t>
      </w:r>
      <w:r w:rsidRPr="00A61F30">
        <w:rPr>
          <w:b/>
          <w:bCs/>
          <w:sz w:val="36"/>
          <w:szCs w:val="36"/>
        </w:rPr>
        <w:t>(</w:t>
      </w:r>
      <w:proofErr w:type="gramEnd"/>
      <w:r w:rsidRPr="00A61F30">
        <w:rPr>
          <w:b/>
          <w:bCs/>
          <w:i/>
          <w:iCs/>
          <w:sz w:val="36"/>
          <w:szCs w:val="36"/>
        </w:rPr>
        <w:t>t</w:t>
      </w:r>
      <w:r w:rsidRPr="00A61F30">
        <w:rPr>
          <w:b/>
          <w:bCs/>
          <w:sz w:val="36"/>
          <w:szCs w:val="36"/>
        </w:rPr>
        <w:t>) is,</w:t>
      </w:r>
    </w:p>
    <w:p w:rsidR="00240E76" w:rsidRPr="00A61F30" w:rsidRDefault="00AF1D33" w:rsidP="00240E76">
      <w:pPr>
        <w:bidi w:val="0"/>
        <w:rPr>
          <w:rFonts w:hint="cs"/>
          <w:sz w:val="36"/>
          <w:szCs w:val="36"/>
          <w:rtl/>
        </w:rPr>
      </w:pPr>
      <w:r w:rsidRPr="00A61F30">
        <w:rPr>
          <w:position w:val="-30"/>
          <w:sz w:val="36"/>
          <w:szCs w:val="36"/>
        </w:rPr>
        <w:object w:dxaOrig="6979" w:dyaOrig="720">
          <v:shape id="_x0000_i1038" type="#_x0000_t75" style="width:396.85pt;height:40.9pt" o:ole="">
            <v:imagedata r:id="rId35" o:title=""/>
          </v:shape>
          <o:OLEObject Type="Embed" ProgID="Equation.DSMT4" ShapeID="_x0000_i1038" DrawAspect="Content" ObjectID="_1415457872" r:id="rId36"/>
        </w:object>
      </w:r>
    </w:p>
    <w:p w:rsidR="00240E76" w:rsidRPr="00240E76" w:rsidRDefault="00240E76" w:rsidP="00240E76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</w:p>
    <w:p w:rsidR="00E93D0E" w:rsidRDefault="00AF1D33" w:rsidP="00E93D0E">
      <w:pPr>
        <w:bidi w:val="0"/>
        <w:jc w:val="center"/>
        <w:rPr>
          <w:sz w:val="36"/>
          <w:szCs w:val="36"/>
        </w:rPr>
      </w:pPr>
      <w:r w:rsidRPr="000235D9">
        <w:rPr>
          <w:position w:val="-28"/>
        </w:rPr>
        <w:object w:dxaOrig="2659" w:dyaOrig="680">
          <v:shape id="_x0000_i1034" type="#_x0000_t75" style="width:311.05pt;height:78.9pt" o:ole="">
            <v:imagedata r:id="rId3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4" DrawAspect="Content" ObjectID="_1415457873" r:id="rId38"/>
        </w:object>
      </w:r>
    </w:p>
    <w:p w:rsidR="00A61F30" w:rsidRPr="00A61F30" w:rsidRDefault="00240E76" w:rsidP="00E93D0E">
      <w:pPr>
        <w:bidi w:val="0"/>
        <w:rPr>
          <w:color w:val="FF0000"/>
          <w:sz w:val="36"/>
          <w:szCs w:val="36"/>
        </w:rPr>
      </w:pPr>
      <w:r w:rsidRPr="00240E76">
        <w:rPr>
          <w:sz w:val="36"/>
          <w:szCs w:val="36"/>
        </w:rPr>
        <w:br w:type="page"/>
      </w:r>
      <w:r w:rsidR="00A61F30" w:rsidRPr="00A61F30">
        <w:rPr>
          <w:b/>
          <w:bCs/>
          <w:color w:val="FF0000"/>
          <w:sz w:val="48"/>
          <w:szCs w:val="48"/>
        </w:rPr>
        <w:lastRenderedPageBreak/>
        <w:t>Spectrum of the sampled signal</w:t>
      </w:r>
    </w:p>
    <w:p w:rsidR="00A61F30" w:rsidRDefault="00A61F30" w:rsidP="00A61F30">
      <w:pPr>
        <w:bidi w:val="0"/>
        <w:rPr>
          <w:rFonts w:ascii="Arial" w:hAnsi="Arial" w:cs="Arial"/>
          <w:color w:val="000000"/>
        </w:rPr>
      </w:pPr>
    </w:p>
    <w:p w:rsidR="00A61F30" w:rsidRDefault="00A61F30" w:rsidP="00352687">
      <w:pPr>
        <w:bidi w:val="0"/>
        <w:rPr>
          <w:sz w:val="36"/>
          <w:szCs w:val="36"/>
        </w:rPr>
      </w:pPr>
      <w:r w:rsidRPr="00A61F30">
        <w:rPr>
          <w:rFonts w:ascii="Arial" w:hAnsi="Arial" w:cs="Arial"/>
          <w:color w:val="000000"/>
          <w:sz w:val="36"/>
          <w:szCs w:val="36"/>
        </w:rPr>
        <w:t xml:space="preserve">The spectrum of the sampled continuous times-signal </w:t>
      </w:r>
      <w:proofErr w:type="gramStart"/>
      <w:r w:rsidR="00352687">
        <w:rPr>
          <w:i/>
          <w:iCs/>
          <w:color w:val="000000"/>
          <w:sz w:val="36"/>
          <w:szCs w:val="36"/>
        </w:rPr>
        <w:t>f</w:t>
      </w:r>
      <w:r w:rsidRPr="00A61F30">
        <w:rPr>
          <w:color w:val="000000"/>
          <w:sz w:val="36"/>
          <w:szCs w:val="36"/>
        </w:rPr>
        <w:t>(</w:t>
      </w:r>
      <w:proofErr w:type="gramEnd"/>
      <w:r w:rsidRPr="00A61F30">
        <w:rPr>
          <w:i/>
          <w:iCs/>
          <w:color w:val="000000"/>
          <w:sz w:val="36"/>
          <w:szCs w:val="36"/>
        </w:rPr>
        <w:t>t</w:t>
      </w:r>
      <w:r w:rsidRPr="00A61F30">
        <w:rPr>
          <w:color w:val="000000"/>
          <w:sz w:val="36"/>
          <w:szCs w:val="36"/>
        </w:rPr>
        <w:t>)</w:t>
      </w:r>
      <w:r w:rsidRPr="00A61F30">
        <w:rPr>
          <w:rFonts w:ascii="Arial" w:hAnsi="Arial" w:cs="Arial"/>
          <w:color w:val="000000"/>
          <w:sz w:val="36"/>
          <w:szCs w:val="36"/>
        </w:rPr>
        <w:t xml:space="preserve"> is composed of the spectrum of </w:t>
      </w:r>
      <w:r w:rsidR="00352687">
        <w:rPr>
          <w:i/>
          <w:iCs/>
          <w:color w:val="000000"/>
          <w:sz w:val="36"/>
          <w:szCs w:val="36"/>
        </w:rPr>
        <w:t>f</w:t>
      </w:r>
      <w:r w:rsidRPr="00A61F30">
        <w:rPr>
          <w:color w:val="000000"/>
          <w:sz w:val="36"/>
          <w:szCs w:val="36"/>
        </w:rPr>
        <w:t>(</w:t>
      </w:r>
      <w:r w:rsidRPr="00A61F30">
        <w:rPr>
          <w:i/>
          <w:iCs/>
          <w:color w:val="000000"/>
          <w:sz w:val="36"/>
          <w:szCs w:val="36"/>
        </w:rPr>
        <w:t>t</w:t>
      </w:r>
      <w:r w:rsidRPr="00A61F30">
        <w:rPr>
          <w:color w:val="000000"/>
          <w:sz w:val="36"/>
          <w:szCs w:val="36"/>
        </w:rPr>
        <w:t>)</w:t>
      </w:r>
      <w:r w:rsidRPr="00A61F30">
        <w:rPr>
          <w:rFonts w:ascii="Arial" w:hAnsi="Arial" w:cs="Arial"/>
          <w:color w:val="000000"/>
          <w:sz w:val="36"/>
          <w:szCs w:val="36"/>
        </w:rPr>
        <w:t xml:space="preserve"> plus the spectrum of </w:t>
      </w:r>
      <w:r w:rsidR="00352687">
        <w:rPr>
          <w:i/>
          <w:iCs/>
          <w:color w:val="000000"/>
          <w:sz w:val="36"/>
          <w:szCs w:val="36"/>
        </w:rPr>
        <w:t>f</w:t>
      </w:r>
      <w:r w:rsidRPr="00A61F30">
        <w:rPr>
          <w:color w:val="000000"/>
          <w:sz w:val="36"/>
          <w:szCs w:val="36"/>
        </w:rPr>
        <w:t>(</w:t>
      </w:r>
      <w:r w:rsidRPr="00A61F30">
        <w:rPr>
          <w:i/>
          <w:iCs/>
          <w:color w:val="000000"/>
          <w:sz w:val="36"/>
          <w:szCs w:val="36"/>
        </w:rPr>
        <w:t>t</w:t>
      </w:r>
      <w:r w:rsidRPr="00A61F30">
        <w:rPr>
          <w:color w:val="000000"/>
          <w:sz w:val="36"/>
          <w:szCs w:val="36"/>
        </w:rPr>
        <w:t>)</w:t>
      </w:r>
      <w:r w:rsidRPr="00A61F30">
        <w:rPr>
          <w:rFonts w:ascii="Arial" w:hAnsi="Arial" w:cs="Arial"/>
          <w:color w:val="000000"/>
          <w:sz w:val="36"/>
          <w:szCs w:val="36"/>
        </w:rPr>
        <w:t xml:space="preserve"> translated to each harmonic of the sampling frequency.</w:t>
      </w:r>
    </w:p>
    <w:p w:rsidR="00A61F30" w:rsidRDefault="00A61F30" w:rsidP="00A61F30">
      <w:pPr>
        <w:bidi w:val="0"/>
      </w:pPr>
    </w:p>
    <w:p w:rsidR="00A61F30" w:rsidRDefault="00352687" w:rsidP="00AF1D33">
      <w:pPr>
        <w:bidi w:val="0"/>
        <w:ind w:left="180"/>
      </w:pPr>
      <w:r>
        <w:rPr>
          <w:noProof/>
        </w:rPr>
        <mc:AlternateContent>
          <mc:Choice Requires="wpc">
            <w:drawing>
              <wp:inline distT="0" distB="0" distL="0" distR="0" wp14:anchorId="06A84D2C" wp14:editId="01A5449D">
                <wp:extent cx="2051050" cy="2131060"/>
                <wp:effectExtent l="0" t="0" r="0" b="4445"/>
                <wp:docPr id="653" name="Canvas 6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72" name="Line 655"/>
                        <wps:cNvCnPr/>
                        <wps:spPr bwMode="auto">
                          <a:xfrm flipH="1">
                            <a:off x="152400" y="628650"/>
                            <a:ext cx="533400" cy="838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3" name="Line 656"/>
                        <wps:cNvCnPr/>
                        <wps:spPr bwMode="auto">
                          <a:xfrm>
                            <a:off x="685800" y="628650"/>
                            <a:ext cx="533400" cy="838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4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330200" y="19050"/>
                            <a:ext cx="990600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6474B" w:rsidRDefault="00352687" w:rsidP="00352687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rFonts w:hint="cs"/>
                                  <w:color w:val="000000"/>
                                  <w:sz w:val="36"/>
                                  <w:szCs w:val="36"/>
                                  <w:rtl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F</w:t>
                              </w:r>
                              <w:r w:rsidR="006A7169" w:rsidRPr="00A6474B"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  <w:t xml:space="preserve"> (</w:t>
                              </w:r>
                              <w:r w:rsidR="00ED60CA"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ω</w:t>
                              </w:r>
                              <w:r w:rsidR="006A7169" w:rsidRPr="00A6474B"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75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641350" y="1435100"/>
                            <a:ext cx="533400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76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1127125" y="1376680"/>
                            <a:ext cx="523875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ED60CA" w:rsidP="00ED60CA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000000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ω</w:t>
                              </w:r>
                              <w:proofErr w:type="gramEnd"/>
                              <w:r>
                                <w:rPr>
                                  <w:color w:val="000000"/>
                                  <w:sz w:val="32"/>
                                  <w:szCs w:val="32"/>
                                  <w:vertAlign w:val="subscript"/>
                                </w:rPr>
                                <w:t xml:space="preserve"> </w:t>
                              </w:r>
                              <w:r w:rsidR="006A7169">
                                <w:rPr>
                                  <w:color w:val="000000"/>
                                  <w:sz w:val="32"/>
                                  <w:szCs w:val="32"/>
                                  <w:vertAlign w:val="subscript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77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76680"/>
                            <a:ext cx="641350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ED60CA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000000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sz w:val="32"/>
                                  <w:szCs w:val="32"/>
                                </w:rPr>
                                <w:t>-</w:t>
                              </w:r>
                              <w:r w:rsidR="00ED60CA" w:rsidRPr="00ED60CA"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gramStart"/>
                              <w:r w:rsidR="00ED60CA"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ω</w:t>
                              </w:r>
                              <w:proofErr w:type="gramEnd"/>
                              <w:r w:rsidR="00ED60CA">
                                <w:rPr>
                                  <w:color w:val="000000"/>
                                  <w:sz w:val="32"/>
                                  <w:szCs w:val="32"/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z w:val="32"/>
                                  <w:szCs w:val="32"/>
                                  <w:vertAlign w:val="subscript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78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1651000" y="1225550"/>
                            <a:ext cx="381000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ED60CA" w:rsidP="00ED60CA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ω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79" name="Line 662"/>
                        <wps:cNvCnPr/>
                        <wps:spPr bwMode="auto">
                          <a:xfrm>
                            <a:off x="685800" y="400050"/>
                            <a:ext cx="0" cy="1447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0" name="Line 663"/>
                        <wps:cNvCnPr/>
                        <wps:spPr bwMode="auto">
                          <a:xfrm>
                            <a:off x="69850" y="1473200"/>
                            <a:ext cx="1447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653" o:spid="_x0000_s1041" editas="canvas" style="width:161.5pt;height:167.8pt;mso-position-horizontal-relative:char;mso-position-vertical-relative:line" coordsize="20510,21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">
                <v:shape id="_x0000_s1042" type="#_x0000_t75" style="position:absolute;width:20510;height:21310;visibility:visible;mso-wrap-style:square">
                  <v:fill o:detectmouseclick="t"/>
                  <v:path o:connecttype="none"/>
                </v:shape>
                <v:line id="Line 655" o:spid="_x0000_s1043" style="position:absolute;flip:x;visibility:visible;mso-wrap-style:square" from="1524,6286" to="6858,1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qfnscAAADc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/G0C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up+exwAAANwAAAAPAAAAAAAA&#10;AAAAAAAAAKECAABkcnMvZG93bnJldi54bWxQSwUGAAAAAAQABAD5AAAAlQMAAAAA&#10;"/>
                <v:line id="Line 656" o:spid="_x0000_s1044" style="position:absolute;visibility:visible;mso-wrap-style:square" from="6858,6286" to="12192,1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K7escAAADcAAAADwAAAGRycy9kb3ducmV2LnhtbESPT2vCQBTE7wW/w/KE3uqmFVKJriIt&#10;Be2h1D+gx2f2maTNvg272yT99q4geBxm5jfMbNGbWrTkfGVZwfMoAUGcW11xoWC/+3iagPABWWNt&#10;mRT8k4fFfPAww0zbjjfUbkMhIoR9hgrKEJpMSp+XZNCPbEMcvbN1BkOUrpDaYRfhppYvSZJKgxXH&#10;hRIbeisp/93+GQVf4++0Xa4/V/1hnZ7y983p+NM5pR6H/XIKIlAf7uFbe6UVTF7H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0rt6xwAAANwAAAAPAAAAAAAA&#10;AAAAAAAAAKECAABkcnMvZG93bnJldi54bWxQSwUGAAAAAAQABAD5AAAAlQMAAAAA&#10;"/>
                <v:shape id="Text Box 657" o:spid="_x0000_s1045" type="#_x0000_t202" style="position:absolute;left:3302;top:190;width:9906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W0lMMA&#10;AADcAAAADwAAAGRycy9kb3ducmV2LnhtbESPQYvCMBSE78L+h/AWvNlUEZWuaVkXBK9WZevt0Tzb&#10;YvNSmqjdf78RBI/DzHzDrLPBtOJOvWssK5hGMQji0uqGKwXHw3ayAuE8ssbWMin4IwdZ+jFaY6Lt&#10;g/d0z30lAoRdggpq77tESlfWZNBFtiMO3sX2Bn2QfSV1j48AN62cxfFCGmw4LNTY0U9N5TW/GQW7&#10;zeEc5xtfDL8zM72dt22xL05KjT+H7y8Qngb/Dr/aO61gtZzD80w4Aj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rW0lMMAAADcAAAADwAAAAAAAAAAAAAAAACYAgAAZHJzL2Rv&#10;d25yZXYueG1sUEsFBgAAAAAEAAQA9QAAAIgDAAAAAA==&#10;" filled="f" fillcolor="#0c9" stroked="f">
                  <v:textbox style="mso-fit-shape-to-text:t">
                    <w:txbxContent>
                      <w:p w:rsidR="006A7169" w:rsidRPr="00A6474B" w:rsidRDefault="00352687" w:rsidP="00352687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rFonts w:hint="cs"/>
                            <w:color w:val="000000"/>
                            <w:sz w:val="36"/>
                            <w:szCs w:val="36"/>
                            <w:rtl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F</w:t>
                        </w:r>
                        <w:r w:rsidR="006A7169" w:rsidRPr="00A6474B">
                          <w:rPr>
                            <w:color w:val="000000"/>
                            <w:sz w:val="36"/>
                            <w:szCs w:val="36"/>
                          </w:rPr>
                          <w:t xml:space="preserve"> (</w:t>
                        </w:r>
                        <w:r w:rsidR="00ED60CA"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ω</w:t>
                        </w:r>
                        <w:r w:rsidR="006A7169" w:rsidRPr="00A6474B">
                          <w:rPr>
                            <w:color w:val="000000"/>
                            <w:sz w:val="36"/>
                            <w:szCs w:val="36"/>
                          </w:rPr>
                          <w:t>)</w:t>
                        </w:r>
                      </w:p>
                    </w:txbxContent>
                  </v:textbox>
                </v:shape>
                <v:shape id="Text Box 658" o:spid="_x0000_s1046" type="#_x0000_t202" style="position:absolute;left:6413;top:14351;width:5334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kRD8QA&#10;AADcAAAADwAAAGRycy9kb3ducmV2LnhtbESPT4vCMBTE78J+h/AWvNlUwT90Tcu6IHi1Kltvj+bZ&#10;FpuX0kTtfvuNIHgcZuY3zDobTCvu1LvGsoJpFIMgLq1uuFJwPGwnKxDOI2tsLZOCP3KQpR+jNSba&#10;PnhP99xXIkDYJaig9r5LpHRlTQZdZDvi4F1sb9AH2VdS9/gIcNPKWRwvpMGGw0KNHf3UVF7zm1Gw&#10;2xzOcb7xxfA7M9PbedsW++Kk1Phz+P4C4Wnw7/CrvdMKVss5PM+EIyDT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5EQ/EAAAA3AAAAA8AAAAAAAAAAAAAAAAAmAIAAGRycy9k&#10;b3ducmV2LnhtbFBLBQYAAAAABAAEAPUAAACJAwAAAAA=&#10;" filled="f" fillcolor="#0c9" stroked="f">
                  <v:textbox style="mso-fit-shape-to-text:t">
                    <w:txbxContent>
                      <w:p w:rsidR="006A7169" w:rsidRDefault="006A7169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0</w:t>
                        </w:r>
                      </w:p>
                    </w:txbxContent>
                  </v:textbox>
                </v:shape>
                <v:shape id="Text Box 659" o:spid="_x0000_s1047" type="#_x0000_t202" style="position:absolute;left:11271;top:13766;width:5239;height:3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uPeMAA&#10;AADcAAAADwAAAGRycy9kb3ducmV2LnhtbESPwQrCMBBE74L/EFbwpqkeVKpRVBC8WhXrbWnWtths&#10;ShO1/r0RBI/DzLxhFqvWVOJJjSstKxgNIxDEmdUl5wpOx91gBsJ5ZI2VZVLwJgerZbezwFjbFx/o&#10;mfhcBAi7GBUU3texlC4ryKAb2po4eDfbGPRBNrnUDb4C3FRyHEUTabDksFBgTduCsnvyMAr2m+M1&#10;SjY+bS9jM3pcd1V6SM9K9Xvteg7CU+v/4V97rxXMphP4nglHQC4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SuPeMAAAADcAAAADwAAAAAAAAAAAAAAAACYAgAAZHJzL2Rvd25y&#10;ZXYueG1sUEsFBgAAAAAEAAQA9QAAAIUDAAAAAA==&#10;" filled="f" fillcolor="#0c9" stroked="f">
                  <v:textbox style="mso-fit-shape-to-text:t">
                    <w:txbxContent>
                      <w:p w:rsidR="006A7169" w:rsidRDefault="00ED60CA" w:rsidP="00ED60CA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000000"/>
                            <w:sz w:val="32"/>
                            <w:szCs w:val="32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ω</w:t>
                        </w:r>
                        <w:proofErr w:type="gramEnd"/>
                        <w:r>
                          <w:rPr>
                            <w:color w:val="000000"/>
                            <w:sz w:val="32"/>
                            <w:szCs w:val="32"/>
                            <w:vertAlign w:val="subscript"/>
                          </w:rPr>
                          <w:t xml:space="preserve"> </w:t>
                        </w:r>
                        <w:r w:rsidR="006A7169">
                          <w:rPr>
                            <w:color w:val="000000"/>
                            <w:sz w:val="32"/>
                            <w:szCs w:val="32"/>
                            <w:vertAlign w:val="subscript"/>
                          </w:rPr>
                          <w:t>h</w:t>
                        </w:r>
                      </w:p>
                    </w:txbxContent>
                  </v:textbox>
                </v:shape>
                <v:shape id="Text Box 660" o:spid="_x0000_s1048" type="#_x0000_t202" style="position:absolute;top:13766;width:6413;height:3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cq48AA&#10;AADcAAAADwAAAGRycy9kb3ducmV2LnhtbESPwQrCMBBE74L/EFbwpqkeVKpRVBC8WhXrbWnWtths&#10;ShO1/r0RBI/DzLxhFqvWVOJJjSstKxgNIxDEmdUl5wpOx91gBsJ5ZI2VZVLwJgerZbezwFjbFx/o&#10;mfhcBAi7GBUU3texlC4ryKAb2po4eDfbGPRBNrnUDb4C3FRyHEUTabDksFBgTduCsnvyMAr2m+M1&#10;SjY+bS9jM3pcd1V6SM9K9Xvteg7CU+v/4V97rxXMplP4nglHQC4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mcq48AAAADcAAAADwAAAAAAAAAAAAAAAACYAgAAZHJzL2Rvd25y&#10;ZXYueG1sUEsFBgAAAAAEAAQA9QAAAIUDAAAAAA==&#10;" filled="f" fillcolor="#0c9" stroked="f">
                  <v:textbox style="mso-fit-shape-to-text:t">
                    <w:txbxContent>
                      <w:p w:rsidR="006A7169" w:rsidRDefault="006A7169" w:rsidP="00ED60CA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000000"/>
                            <w:sz w:val="32"/>
                            <w:szCs w:val="32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sz w:val="32"/>
                            <w:szCs w:val="32"/>
                          </w:rPr>
                          <w:t>-</w:t>
                        </w:r>
                        <w:r w:rsidR="00ED60CA" w:rsidRPr="00ED60CA"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 xml:space="preserve"> </w:t>
                        </w:r>
                        <w:proofErr w:type="gramStart"/>
                        <w:r w:rsidR="00ED60CA"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ω</w:t>
                        </w:r>
                        <w:proofErr w:type="gramEnd"/>
                        <w:r w:rsidR="00ED60CA">
                          <w:rPr>
                            <w:color w:val="000000"/>
                            <w:sz w:val="32"/>
                            <w:szCs w:val="32"/>
                            <w:vertAlign w:val="subscript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z w:val="32"/>
                            <w:szCs w:val="32"/>
                            <w:vertAlign w:val="subscript"/>
                          </w:rPr>
                          <w:t>h</w:t>
                        </w:r>
                      </w:p>
                    </w:txbxContent>
                  </v:textbox>
                </v:shape>
                <v:shape id="Text Box 661" o:spid="_x0000_s1049" type="#_x0000_t202" style="position:absolute;left:16510;top:12255;width:3810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i+kb0A&#10;AADcAAAADwAAAGRycy9kb3ducmV2LnhtbERPvQrCMBDeBd8hnOCmqQ4q1SgqCK5WxbodzdkWm0tp&#10;Yq1vbwbB8eP7X206U4mWGldaVjAZRyCIM6tLzhVczofRAoTzyBory6TgQw42635vhbG2bz5Rm/hc&#10;hBB2MSoovK9jKV1WkEE3tjVx4B62MegDbHKpG3yHcFPJaRTNpMGSQ0OBNe0Lyp7Jyyg47s73KNn5&#10;tLtNzeR1P1TpKb0qNRx02yUIT53/i3/uo1awmIe14Uw4AnL9B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/i+kb0AAADcAAAADwAAAAAAAAAAAAAAAACYAgAAZHJzL2Rvd25yZXYu&#10;eG1sUEsFBgAAAAAEAAQA9QAAAIIDAAAAAA==&#10;" filled="f" fillcolor="#0c9" stroked="f">
                  <v:textbox style="mso-fit-shape-to-text:t">
                    <w:txbxContent>
                      <w:p w:rsidR="006A7169" w:rsidRDefault="00ED60CA" w:rsidP="00ED60CA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ω</w:t>
                        </w:r>
                        <w:proofErr w:type="gramEnd"/>
                      </w:p>
                    </w:txbxContent>
                  </v:textbox>
                </v:shape>
                <v:line id="Line 662" o:spid="_x0000_s1050" style="position:absolute;visibility:visible;mso-wrap-style:square" from="6858,4000" to="6858,18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qMkMcAAADcAAAADwAAAGRycy9kb3ducmV2LnhtbESPQWvCQBSE74X+h+UVvNVNK6QaXUVa&#10;BO2hqBX0+Mw+k7TZt2F3TdJ/3y0IPQ4z8w0zW/SmFi05X1lW8DRMQBDnVldcKDh8rh7HIHxA1lhb&#10;JgU/5GExv7+bYaZtxztq96EQEcI+QwVlCE0mpc9LMuiHtiGO3sU6gyFKV0jtsItwU8vnJEmlwYrj&#10;QokNvZaUf++vRsHHaJu2y837uj9u0nP+tjufvjqn1OChX05BBOrDf/jWXmsF45cJ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OoyQxwAAANwAAAAPAAAAAAAA&#10;AAAAAAAAAKECAABkcnMvZG93bnJldi54bWxQSwUGAAAAAAQABAD5AAAAlQMAAAAA&#10;"/>
                <v:line id="Line 663" o:spid="_x0000_s1051" style="position:absolute;visibility:visible;mso-wrap-style:square" from="698,14732" to="15176,14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VVKsMAAADcAAAADwAAAGRycy9kb3ducmV2LnhtbERPz2vCMBS+D/Y/hDfYbaZuUEpnFFEE&#10;3WGoG8zjs3m21ealJFlb/3tzEDx+fL8ns8E0oiPna8sKxqMEBHFhdc2lgt+f1VsGwgdkjY1lUnAl&#10;D7Pp89MEc2173lG3D6WIIexzVFCF0OZS+qIig35kW+LInawzGCJ0pdQO+xhuGvmeJKk0WHNsqLCl&#10;RUXFZf9vFHx/bNNuvvlaD3+b9Fgsd8fDuXdKvb4M808QgYbwEN/da60gy+L8eCYeATm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VVSrDAAAA3AAAAA8AAAAAAAAAAAAA&#10;AAAAoQIAAGRycy9kb3ducmV2LnhtbFBLBQYAAAAABAAEAPkAAACRAwAAAAA=&#10;"/>
                <w10:anchorlock/>
              </v:group>
            </w:pict>
          </mc:Fallback>
        </mc:AlternateContent>
      </w:r>
      <w:r w:rsidR="00ED60CA">
        <w:t xml:space="preserve">  </w:t>
      </w:r>
      <w:r>
        <w:rPr>
          <w:noProof/>
        </w:rPr>
        <mc:AlternateContent>
          <mc:Choice Requires="wpc">
            <w:drawing>
              <wp:inline distT="0" distB="0" distL="0" distR="0" wp14:anchorId="3C45F448" wp14:editId="62B93F4E">
                <wp:extent cx="5486400" cy="1856105"/>
                <wp:effectExtent l="0" t="0" r="0" b="1270"/>
                <wp:docPr id="572" name="Canvas 5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38" name="Line 574"/>
                        <wps:cNvCnPr/>
                        <wps:spPr bwMode="auto">
                          <a:xfrm>
                            <a:off x="65314" y="1306195"/>
                            <a:ext cx="50945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9" name="Line 575"/>
                        <wps:cNvCnPr/>
                        <wps:spPr bwMode="auto">
                          <a:xfrm>
                            <a:off x="2743200" y="457200"/>
                            <a:ext cx="0" cy="12407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0" name="Line 576"/>
                        <wps:cNvCnPr/>
                        <wps:spPr bwMode="auto">
                          <a:xfrm flipH="1">
                            <a:off x="2286000" y="588010"/>
                            <a:ext cx="457200" cy="7181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1" name="Line 577"/>
                        <wps:cNvCnPr/>
                        <wps:spPr bwMode="auto">
                          <a:xfrm>
                            <a:off x="2743200" y="588010"/>
                            <a:ext cx="457200" cy="7181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2" name="Line 578"/>
                        <wps:cNvCnPr/>
                        <wps:spPr bwMode="auto">
                          <a:xfrm>
                            <a:off x="1632857" y="783590"/>
                            <a:ext cx="326571" cy="522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3" name="Line 579"/>
                        <wps:cNvCnPr/>
                        <wps:spPr bwMode="auto">
                          <a:xfrm flipH="1">
                            <a:off x="1306286" y="783590"/>
                            <a:ext cx="326571" cy="522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4" name="Line 580"/>
                        <wps:cNvCnPr/>
                        <wps:spPr bwMode="auto">
                          <a:xfrm flipH="1" flipV="1">
                            <a:off x="718457" y="1045210"/>
                            <a:ext cx="261257" cy="260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5" name="Line 581"/>
                        <wps:cNvCnPr/>
                        <wps:spPr bwMode="auto">
                          <a:xfrm flipH="1">
                            <a:off x="522514" y="1045210"/>
                            <a:ext cx="195943" cy="260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6" name="Line 582"/>
                        <wps:cNvCnPr/>
                        <wps:spPr bwMode="auto">
                          <a:xfrm flipH="1">
                            <a:off x="3526971" y="848995"/>
                            <a:ext cx="261257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7" name="Line 583"/>
                        <wps:cNvCnPr/>
                        <wps:spPr bwMode="auto">
                          <a:xfrm>
                            <a:off x="3788229" y="848995"/>
                            <a:ext cx="326571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8" name="Line 584"/>
                        <wps:cNvCnPr/>
                        <wps:spPr bwMode="auto">
                          <a:xfrm flipH="1">
                            <a:off x="4376057" y="979805"/>
                            <a:ext cx="195943" cy="326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0" name="Line 585"/>
                        <wps:cNvCnPr/>
                        <wps:spPr bwMode="auto">
                          <a:xfrm>
                            <a:off x="4572000" y="979805"/>
                            <a:ext cx="261257" cy="3263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1" name="Text Box 58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83590"/>
                            <a:ext cx="391886" cy="392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41"/>
                                  <w:szCs w:val="41"/>
                                </w:rPr>
                              </w:pPr>
                              <w:r w:rsidRPr="00A45D48">
                                <w:rPr>
                                  <w:b/>
                                  <w:bCs/>
                                  <w:color w:val="000000"/>
                                  <w:sz w:val="41"/>
                                  <w:szCs w:val="41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52" name="Text Box 587"/>
                        <wps:cNvSpPr txBox="1">
                          <a:spLocks noChangeArrowheads="1"/>
                        </wps:cNvSpPr>
                        <wps:spPr bwMode="auto">
                          <a:xfrm>
                            <a:off x="4833257" y="653415"/>
                            <a:ext cx="391886" cy="39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41"/>
                                  <w:szCs w:val="41"/>
                                </w:rPr>
                              </w:pPr>
                              <w:r w:rsidRPr="00A45D48">
                                <w:rPr>
                                  <w:b/>
                                  <w:bCs/>
                                  <w:color w:val="000000"/>
                                  <w:sz w:val="41"/>
                                  <w:szCs w:val="41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53" name="Line 588"/>
                        <wps:cNvCnPr/>
                        <wps:spPr bwMode="auto">
                          <a:xfrm>
                            <a:off x="1632857" y="783590"/>
                            <a:ext cx="0" cy="52260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4" name="Line 589"/>
                        <wps:cNvCnPr/>
                        <wps:spPr bwMode="auto">
                          <a:xfrm>
                            <a:off x="718457" y="1045210"/>
                            <a:ext cx="0" cy="260985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5" name="Line 590"/>
                        <wps:cNvCnPr/>
                        <wps:spPr bwMode="auto">
                          <a:xfrm>
                            <a:off x="3788229" y="848995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6" name="Line 591"/>
                        <wps:cNvCnPr/>
                        <wps:spPr bwMode="auto">
                          <a:xfrm>
                            <a:off x="4572000" y="979805"/>
                            <a:ext cx="0" cy="326390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7" name="Text Box 592"/>
                        <wps:cNvSpPr txBox="1">
                          <a:spLocks noChangeArrowheads="1"/>
                        </wps:cNvSpPr>
                        <wps:spPr bwMode="auto">
                          <a:xfrm>
                            <a:off x="2416629" y="0"/>
                            <a:ext cx="849086" cy="34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352687" w:rsidP="0035268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34"/>
                                  <w:szCs w:val="34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34"/>
                                  <w:szCs w:val="34"/>
                                </w:rPr>
                                <w:t>F</w:t>
                              </w:r>
                              <w:r w:rsidR="006A7169" w:rsidRPr="00A61F30">
                                <w:rPr>
                                  <w:i/>
                                  <w:iCs/>
                                  <w:color w:val="000000"/>
                                  <w:sz w:val="34"/>
                                  <w:szCs w:val="34"/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  <w:r w:rsidR="006A7169" w:rsidRPr="00A45D48">
                                <w:rPr>
                                  <w:color w:val="000000"/>
                                  <w:sz w:val="34"/>
                                  <w:szCs w:val="34"/>
                                </w:rPr>
                                <w:t>(</w:t>
                              </w:r>
                              <w:proofErr w:type="gramEnd"/>
                              <w:r w:rsidR="00ED60CA"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ω</w:t>
                              </w:r>
                              <w:r w:rsidR="006A7169" w:rsidRPr="00A45D48">
                                <w:rPr>
                                  <w:color w:val="000000"/>
                                  <w:sz w:val="34"/>
                                  <w:szCs w:val="3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58" name="Text Box 593"/>
                        <wps:cNvSpPr txBox="1">
                          <a:spLocks noChangeArrowheads="1"/>
                        </wps:cNvSpPr>
                        <wps:spPr bwMode="auto">
                          <a:xfrm>
                            <a:off x="2677886" y="914400"/>
                            <a:ext cx="457200" cy="261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F60578" w:rsidRDefault="006A7169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FF"/>
                                  <w:vertAlign w:val="subscript"/>
                                </w:rPr>
                              </w:pPr>
                              <w:r w:rsidRPr="00F60578">
                                <w:rPr>
                                  <w:color w:val="0000FF"/>
                                </w:rPr>
                                <w:t>C</w:t>
                              </w:r>
                              <w:r w:rsidRPr="00F60578">
                                <w:rPr>
                                  <w:color w:val="0000FF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59" name="Text Box 594"/>
                        <wps:cNvSpPr txBox="1">
                          <a:spLocks noChangeArrowheads="1"/>
                        </wps:cNvSpPr>
                        <wps:spPr bwMode="auto">
                          <a:xfrm>
                            <a:off x="3722914" y="1045210"/>
                            <a:ext cx="45720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F60578" w:rsidRDefault="006A7169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FF"/>
                                  <w:vertAlign w:val="subscript"/>
                                </w:rPr>
                              </w:pPr>
                              <w:r w:rsidRPr="00F60578">
                                <w:rPr>
                                  <w:color w:val="0000FF"/>
                                </w:rPr>
                                <w:t>C</w:t>
                              </w:r>
                              <w:r w:rsidRPr="00F60578">
                                <w:rPr>
                                  <w:color w:val="0000FF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0" name="Text Box 595"/>
                        <wps:cNvSpPr txBox="1">
                          <a:spLocks noChangeArrowheads="1"/>
                        </wps:cNvSpPr>
                        <wps:spPr bwMode="auto">
                          <a:xfrm>
                            <a:off x="4506686" y="1045210"/>
                            <a:ext cx="45720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F60578" w:rsidRDefault="006A7169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FF"/>
                                  <w:vertAlign w:val="subscript"/>
                                </w:rPr>
                              </w:pPr>
                              <w:r w:rsidRPr="00F60578">
                                <w:rPr>
                                  <w:color w:val="0000FF"/>
                                </w:rPr>
                                <w:t>C</w:t>
                              </w:r>
                              <w:r w:rsidRPr="00F60578">
                                <w:rPr>
                                  <w:color w:val="0000FF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1" name="Text Box 596"/>
                        <wps:cNvSpPr txBox="1">
                          <a:spLocks noChangeArrowheads="1"/>
                        </wps:cNvSpPr>
                        <wps:spPr bwMode="auto">
                          <a:xfrm>
                            <a:off x="1567543" y="1045210"/>
                            <a:ext cx="45720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F60578" w:rsidRDefault="006A7169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FF"/>
                                  <w:vertAlign w:val="subscript"/>
                                </w:rPr>
                              </w:pPr>
                              <w:r w:rsidRPr="00F60578">
                                <w:rPr>
                                  <w:color w:val="0000FF"/>
                                </w:rPr>
                                <w:t>C</w:t>
                              </w:r>
                              <w:r w:rsidRPr="00F60578">
                                <w:rPr>
                                  <w:color w:val="0000FF"/>
                                  <w:vertAlign w:val="sub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2" name="Text Box 597"/>
                        <wps:cNvSpPr txBox="1">
                          <a:spLocks noChangeArrowheads="1"/>
                        </wps:cNvSpPr>
                        <wps:spPr bwMode="auto">
                          <a:xfrm>
                            <a:off x="587829" y="1045210"/>
                            <a:ext cx="457200" cy="260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F60578" w:rsidRDefault="006A7169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FF"/>
                                  <w:vertAlign w:val="subscript"/>
                                </w:rPr>
                              </w:pPr>
                              <w:r w:rsidRPr="00F60578">
                                <w:rPr>
                                  <w:color w:val="0000FF"/>
                                </w:rPr>
                                <w:t>C</w:t>
                              </w:r>
                              <w:r w:rsidRPr="00F60578">
                                <w:rPr>
                                  <w:color w:val="0000FF"/>
                                  <w:vertAlign w:val="subscript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3" name="Text Box 598"/>
                        <wps:cNvSpPr txBox="1">
                          <a:spLocks noChangeArrowheads="1"/>
                        </wps:cNvSpPr>
                        <wps:spPr bwMode="auto">
                          <a:xfrm>
                            <a:off x="3069771" y="1278890"/>
                            <a:ext cx="45720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F60578" w:rsidRDefault="00352687" w:rsidP="00352687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339966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 w:rsidRPr="00352687">
                                <w:rPr>
                                  <w:i/>
                                  <w:iCs/>
                                  <w:color w:val="339966"/>
                                  <w:sz w:val="28"/>
                                  <w:szCs w:val="28"/>
                                </w:rPr>
                                <w:t>ω</w:t>
                              </w:r>
                              <w:r w:rsidR="006A7169" w:rsidRPr="00F60578">
                                <w:rPr>
                                  <w:color w:val="339966"/>
                                  <w:sz w:val="28"/>
                                  <w:szCs w:val="28"/>
                                  <w:vertAlign w:val="subscript"/>
                                </w:rPr>
                                <w:t>h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4" name="Text Box 599"/>
                        <wps:cNvSpPr txBox="1">
                          <a:spLocks noChangeArrowheads="1"/>
                        </wps:cNvSpPr>
                        <wps:spPr bwMode="auto">
                          <a:xfrm>
                            <a:off x="2024743" y="1278890"/>
                            <a:ext cx="587829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F60578" w:rsidRDefault="006A7169" w:rsidP="0035268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339966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F60578">
                                <w:rPr>
                                  <w:color w:val="339966"/>
                                  <w:sz w:val="28"/>
                                  <w:szCs w:val="28"/>
                                </w:rPr>
                                <w:t>-</w:t>
                              </w:r>
                              <w:r w:rsidR="00352687" w:rsidRPr="00352687"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gramStart"/>
                              <w:r w:rsidR="00352687" w:rsidRPr="00352687">
                                <w:rPr>
                                  <w:i/>
                                  <w:iCs/>
                                  <w:color w:val="339966"/>
                                  <w:sz w:val="28"/>
                                  <w:szCs w:val="28"/>
                                </w:rPr>
                                <w:t>ω</w:t>
                              </w:r>
                              <w:proofErr w:type="gramEnd"/>
                              <w:r w:rsidR="00352687" w:rsidRPr="00F60578">
                                <w:rPr>
                                  <w:color w:val="339966"/>
                                  <w:sz w:val="28"/>
                                  <w:szCs w:val="28"/>
                                  <w:vertAlign w:val="subscript"/>
                                </w:rPr>
                                <w:t xml:space="preserve"> </w:t>
                              </w:r>
                              <w:r w:rsidRPr="00F60578">
                                <w:rPr>
                                  <w:color w:val="339966"/>
                                  <w:sz w:val="28"/>
                                  <w:szCs w:val="28"/>
                                  <w:vertAlign w:val="subscript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5" name="Text Box 600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0" y="1371600"/>
                            <a:ext cx="402336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352687" w:rsidRDefault="00352687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hint="cs"/>
                                  <w:sz w:val="28"/>
                                  <w:szCs w:val="28"/>
                                  <w:vertAlign w:val="subscript"/>
                                  <w:rtl/>
                                </w:rPr>
                              </w:pPr>
                              <w:proofErr w:type="spellStart"/>
                              <w:proofErr w:type="gramStart"/>
                              <w:r w:rsidRPr="00352687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ω</w:t>
                              </w:r>
                              <w:r w:rsidR="006A7169" w:rsidRPr="00352687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6" name="Text Box 601"/>
                        <wps:cNvSpPr txBox="1">
                          <a:spLocks noChangeArrowheads="1"/>
                        </wps:cNvSpPr>
                        <wps:spPr bwMode="auto">
                          <a:xfrm>
                            <a:off x="4441371" y="1371600"/>
                            <a:ext cx="522514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35268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2</w:t>
                              </w:r>
                              <w:r w:rsidR="00352687" w:rsidRPr="00352687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ω</w:t>
                              </w: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7" name="Text Box 602"/>
                        <wps:cNvSpPr txBox="1">
                          <a:spLocks noChangeArrowheads="1"/>
                        </wps:cNvSpPr>
                        <wps:spPr bwMode="auto">
                          <a:xfrm>
                            <a:off x="1306286" y="1302385"/>
                            <a:ext cx="570194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35268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-</w:t>
                              </w:r>
                              <w:r w:rsidR="00352687" w:rsidRPr="00352687"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proofErr w:type="gramStart"/>
                              <w:r w:rsidR="00352687"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ω</w:t>
                              </w:r>
                              <w:proofErr w:type="gramEnd"/>
                              <w:r w:rsidR="00352687"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 xml:space="preserve"> </w:t>
                              </w: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8" name="Text Box 603"/>
                        <wps:cNvSpPr txBox="1">
                          <a:spLocks noChangeArrowheads="1"/>
                        </wps:cNvSpPr>
                        <wps:spPr bwMode="auto">
                          <a:xfrm>
                            <a:off x="391886" y="1306830"/>
                            <a:ext cx="684494" cy="326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352687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-2</w:t>
                              </w:r>
                              <w:r w:rsidR="00352687" w:rsidRPr="00352687"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="00352687"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ω</w:t>
                              </w:r>
                              <w:r w:rsidR="00352687"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 xml:space="preserve"> </w:t>
                              </w: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69" name="Text Box 604"/>
                        <wps:cNvSpPr txBox="1">
                          <a:spLocks noChangeArrowheads="1"/>
                        </wps:cNvSpPr>
                        <wps:spPr bwMode="auto">
                          <a:xfrm>
                            <a:off x="5159829" y="1045210"/>
                            <a:ext cx="326571" cy="34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A61F30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/>
                                  <w:iCs/>
                                  <w:color w:val="000000"/>
                                  <w:sz w:val="34"/>
                                  <w:szCs w:val="34"/>
                                </w:rPr>
                              </w:pPr>
                              <w:proofErr w:type="gramStart"/>
                              <w:r w:rsidRPr="00A45D48">
                                <w:rPr>
                                  <w:i/>
                                  <w:iCs/>
                                  <w:color w:val="000000"/>
                                  <w:sz w:val="34"/>
                                  <w:szCs w:val="34"/>
                                </w:rPr>
                                <w:t>f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70" name="Text Box 605"/>
                        <wps:cNvSpPr txBox="1">
                          <a:spLocks noChangeArrowheads="1"/>
                        </wps:cNvSpPr>
                        <wps:spPr bwMode="auto">
                          <a:xfrm>
                            <a:off x="3201053" y="1565275"/>
                            <a:ext cx="58717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352687" w:rsidP="00352687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 w:rsidRPr="00352687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ω</w:t>
                              </w:r>
                              <w:r w:rsidR="006A7169"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  <w:r w:rsidR="006A7169" w:rsidRPr="00A45D48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-</w:t>
                              </w:r>
                              <w:r w:rsidRPr="00352687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ω</w:t>
                              </w:r>
                              <w:r w:rsidR="006A7169"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h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871" name="Line 606"/>
                        <wps:cNvCnPr/>
                        <wps:spPr bwMode="auto">
                          <a:xfrm flipV="1">
                            <a:off x="3461657" y="1306195"/>
                            <a:ext cx="65314" cy="327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72" o:spid="_x0000_s1052" editas="canvas" style="width:6in;height:146.15pt;mso-position-horizontal-relative:char;mso-position-vertical-relative:line" coordsize="54864,18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">
                <v:shape id="_x0000_s1053" type="#_x0000_t75" style="position:absolute;width:54864;height:18561;visibility:visible;mso-wrap-style:square">
                  <v:fill o:detectmouseclick="t"/>
                  <v:path o:connecttype="none"/>
                </v:shape>
                <v:line id="Line 574" o:spid="_x0000_s1054" style="position:absolute;visibility:visible;mso-wrap-style:square" from="653,13061" to="51598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yQy8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XzW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ckMvDAAAA3AAAAA8AAAAAAAAAAAAA&#10;AAAAoQIAAGRycy9kb3ducmV2LnhtbFBLBQYAAAAABAAEAPkAAACRAwAAAAA=&#10;"/>
                <v:line id="Line 575" o:spid="_x0000_s1055" style="position:absolute;visibility:visible;mso-wrap-style:square" from="27432,4572" to="27432,16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A1UMYAAADcAAAADwAAAGRycy9kb3ducmV2LnhtbESPQWvCQBSE7wX/w/KE3urGCkFTVxGl&#10;oD2UqoX2+Mw+k2j2bdjdJum/7xYEj8PMfMPMl72pRUvOV5YVjEcJCOLc6ooLBZ/H16cpCB+QNdaW&#10;ScEveVguBg9zzLTteE/tIRQiQthnqKAMocmk9HlJBv3INsTRO1tnMETpCqkddhFuavmcJKk0WHFc&#10;KLGhdUn59fBjFLxPPtJ2tXvb9l+79JRv9qfvS+eUehz2qxcQgfpwD9/aW61gOpn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QNVDGAAAA3AAAAA8AAAAAAAAA&#10;AAAAAAAAoQIAAGRycy9kb3ducmV2LnhtbFBLBQYAAAAABAAEAPkAAACUAwAAAAA=&#10;"/>
                <v:line id="Line 576" o:spid="_x0000_s1056" style="position:absolute;flip:x;visibility:visible;mso-wrap-style:square" from="22860,5880" to="27432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huz8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0gX6b5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Ibs/DAAAA3AAAAA8AAAAAAAAAAAAA&#10;AAAAoQIAAGRycy9kb3ducmV2LnhtbFBLBQYAAAAABAAEAPkAAACRAwAAAAA=&#10;"/>
                <v:line id="Line 577" o:spid="_x0000_s1057" style="position:absolute;visibility:visible;mso-wrap-style:square" from="27432,5880" to="32004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BKK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lo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IEorxwAAANwAAAAPAAAAAAAA&#10;AAAAAAAAAKECAABkcnMvZG93bnJldi54bWxQSwUGAAAAAAQABAD5AAAAlQMAAAAA&#10;"/>
                <v:line id="Line 578" o:spid="_x0000_s1058" style="position:absolute;visibility:visible;mso-wrap-style:square" from="16328,7835" to="19594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LUXM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5HU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/y1FzGAAAA3AAAAA8AAAAAAAAA&#10;AAAAAAAAoQIAAGRycy9kb3ducmV2LnhtbFBLBQYAAAAABAAEAPkAAACUAwAAAAA=&#10;"/>
                <v:line id="Line 579" o:spid="_x0000_s1059" style="position:absolute;flip:x;visibility:visible;mso-wrap-style:square" from="13062,7835" to="16328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rwuMcAAADcAAAADwAAAGRycy9kb3ducmV2LnhtbESPQWsCMRSE74X+h/CEXkrN1kpZV6NI&#10;QejBS21Z8fbcPDfLbl62SarrvzeFQo/DzHzDLFaD7cSZfGgcK3geZyCIK6cbrhV8fW6echAhImvs&#10;HJOCKwVYLe/vFlhod+EPOu9iLRKEQ4EKTIx9IWWoDFkMY9cTJ+/kvMWYpK+l9nhJcNvJSZa9SosN&#10;pwWDPb0Zqtrdj1Ug8+3jt18fp23Z7vczU1Zlf9gq9TAa1nMQkYb4H/5rv2sF+fQFfs+kIyC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mvC4xwAAANwAAAAPAAAAAAAA&#10;AAAAAAAAAKECAABkcnMvZG93bnJldi54bWxQSwUGAAAAAAQABAD5AAAAlQMAAAAA&#10;"/>
                <v:line id="Line 580" o:spid="_x0000_s1060" style="position:absolute;flip:x y;visibility:visible;mso-wrap-style:square" from="7184,10452" to="9797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NQSsUAAADcAAAADwAAAGRycy9kb3ducmV2LnhtbESPT2vCQBTE7wW/w/KEXorZaIOE1FVE&#10;sPQUqbZ4fWRf/tDs25DdJmk/fVcoeBxm5jfMZjeZVgzUu8aygmUUgyAurG64UvBxOS5SEM4ja2wt&#10;k4IfcrDbzh42mGk78jsNZ1+JAGGXoYLa+y6T0hU1GXSR7YiDV9reoA+yr6TucQxw08pVHK+lwYbD&#10;Qo0dHWoqvs7fRgFy/vucjktK5Ctd3So/Pe0/S6Ue59P+BYSnyd/D/+03rSBNEridCUdAb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NQSsUAAADcAAAADwAAAAAAAAAA&#10;AAAAAAChAgAAZHJzL2Rvd25yZXYueG1sUEsFBgAAAAAEAAQA+QAAAJMDAAAAAA==&#10;"/>
                <v:line id="Line 581" o:spid="_x0000_s1061" style="position:absolute;flip:x;visibility:visible;mso-wrap-style:square" from="5225,10452" to="7184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/NV8cAAADcAAAADwAAAGRycy9kb3ducmV2LnhtbESPQWsCMRSE74X+h/CEXkrNttiyrkaR&#10;QsGDl6qseHtunptlNy/bJNX13zeFQo/DzHzDzJeD7cSFfGgcK3geZyCIK6cbrhXsdx9POYgQkTV2&#10;jknBjQIsF/d3cyy0u/InXbaxFgnCoUAFJsa+kDJUhiyGseuJk3d23mJM0tdSe7wmuO3kS5a9SYsN&#10;pwWDPb0bqtrtt1Ug883jl1+dJm3ZHg5TU1Zlf9wo9TAaVjMQkYb4H/5rr7WCfPIK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P81XxwAAANwAAAAPAAAAAAAA&#10;AAAAAAAAAKECAABkcnMvZG93bnJldi54bWxQSwUGAAAAAAQABAD5AAAAlQMAAAAA&#10;"/>
                <v:line id="Line 582" o:spid="_x0000_s1062" style="position:absolute;flip:x;visibility:visible;mso-wrap-style:square" from="35269,8489" to="37882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1TIM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QL5b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tUyDGAAAA3AAAAA8AAAAAAAAA&#10;AAAAAAAAoQIAAGRycy9kb3ducmV2LnhtbFBLBQYAAAAABAAEAPkAAACUAwAAAAA=&#10;"/>
                <v:line id="Line 583" o:spid="_x0000_s1063" style="position:absolute;visibility:visible;mso-wrap-style:square" from="37882,8489" to="41148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V3xM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Cf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hXfExwAAANwAAAAPAAAAAAAA&#10;AAAAAAAAAKECAABkcnMvZG93bnJldi54bWxQSwUGAAAAAAQABAD5AAAAlQMAAAAA&#10;"/>
                <v:line id="Line 584" o:spid="_x0000_s1064" style="position:absolute;flip:x;visibility:visible;mso-wrap-style:square" from="43760,9798" to="45720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5iycMAAADcAAAADwAAAGRycy9kb3ducmV2LnhtbERPz2vCMBS+C/sfwhN2kZlOZHTVKDIQ&#10;PHiZGy27PZtnU9q8dEnU7r9fDoMdP77f6+1oe3EjH1rHCp7nGQji2umWGwWfH/unHESIyBp7x6Tg&#10;hwJsNw+TNRba3fmdbqfYiBTCoUAFJsahkDLUhiyGuRuIE3dx3mJM0DdSe7yncNvLRZa9SIstpwaD&#10;A70ZqrvT1SqQ+XH27XfnZVd2VfVqyrocvo5KPU7H3QpEpDH+i//cB60gX6a16U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+YsnDAAAA3AAAAA8AAAAAAAAAAAAA&#10;AAAAoQIAAGRycy9kb3ducmV2LnhtbFBLBQYAAAAABAAEAPkAAACRAwAAAAA=&#10;"/>
                <v:line id="Line 585" o:spid="_x0000_s1065" style="position:absolute;visibility:visible;mso-wrap-style:square" from="45720,9798" to="48332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V5bc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9C3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tXltxAAAANwAAAAPAAAAAAAAAAAA&#10;AAAAAKECAABkcnMvZG93bnJldi54bWxQSwUGAAAAAAQABAD5AAAAkgMAAAAA&#10;"/>
                <v:shape id="Text Box 586" o:spid="_x0000_s1066" type="#_x0000_t202" style="position:absolute;top:7835;width:3918;height:3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nNZscA&#10;AADcAAAADwAAAGRycy9kb3ducmV2LnhtbESPQWvCQBCF7wX/wzIFL6KbiC0SXaUUArYnayt6HLNj&#10;NjU7G7JrjP++Wyj0+Hjzvjdvue5tLTpqfeVYQTpJQBAXTldcKvj6zMdzED4ga6wdk4I7eVivBg9L&#10;zLS78Qd1u1CKCGGfoQITQpNJ6QtDFv3ENcTRO7vWYoiyLaVu8RbhtpbTJHmWFiuODQYbejVUXHZX&#10;G984bU9vs/z8fdzf0+PoMDJJ9d4rNXzsXxYgAvXh//gvvdEK5k8p/I6JBJCr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UJzWbHAAAA3AAAAA8AAAAAAAAAAAAAAAAAmAIAAGRy&#10;cy9kb3ducmV2LnhtbFBLBQYAAAAABAAEAPUAAACMAwAAAAA=&#10;" filled="f" fillcolor="#0c9" stroked="f">
                  <v:textbox inset="2.18439mm,1.0922mm,2.18439mm,1.0922mm">
                    <w:txbxContent>
                      <w:p w:rsidR="006A7169" w:rsidRPr="00A45D48" w:rsidRDefault="006A7169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 w:val="41"/>
                            <w:szCs w:val="41"/>
                          </w:rPr>
                        </w:pPr>
                        <w:r w:rsidRPr="00A45D48">
                          <w:rPr>
                            <w:b/>
                            <w:bCs/>
                            <w:color w:val="000000"/>
                            <w:sz w:val="41"/>
                            <w:szCs w:val="41"/>
                          </w:rPr>
                          <w:t>…</w:t>
                        </w:r>
                      </w:p>
                    </w:txbxContent>
                  </v:textbox>
                </v:shape>
                <v:shape id="Text Box 587" o:spid="_x0000_s1067" type="#_x0000_t202" style="position:absolute;left:48332;top:6534;width:3919;height:3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tTEcYA&#10;AADcAAAADwAAAGRycy9kb3ducmV2LnhtbESPQWvCQBCF70L/wzKFXsRslFYkZpVSEKqnVlv0OGbH&#10;bGx2NmS3Gv+9KwgeH2/e9+bl887W4kStrxwrGCYpCOLC6YpLBT+bxWACwgdkjbVjUnAhD/PZUy/H&#10;TLszf9NpHUoRIewzVGBCaDIpfWHIok9cQxy9g2sthijbUuoWzxFuazlK07G0WHFsMNjQh6Hib/1v&#10;4xv7r/3ydXE47n4vw11/2zdpteqUennu3qcgAnXhcXxPf2oFk7cR3MZEAs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dtTEc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6A7169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 w:val="41"/>
                            <w:szCs w:val="41"/>
                          </w:rPr>
                        </w:pPr>
                        <w:r w:rsidRPr="00A45D48">
                          <w:rPr>
                            <w:b/>
                            <w:bCs/>
                            <w:color w:val="000000"/>
                            <w:sz w:val="41"/>
                            <w:szCs w:val="41"/>
                          </w:rPr>
                          <w:t>…</w:t>
                        </w:r>
                      </w:p>
                    </w:txbxContent>
                  </v:textbox>
                </v:shape>
                <v:line id="Line 588" o:spid="_x0000_s1068" style="position:absolute;visibility:visible;mso-wrap-style:square" from="16328,7835" to="16328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G+98YAAADcAAAADwAAAGRycy9kb3ducmV2LnhtbESPQWvCQBSE70L/w/IKvYhuWjVI6iql&#10;tCie2lXQ4zP7TEKzb0N2q7G/visIHoeZ+YaZLTpbixO1vnKs4HmYgCDOnam4ULDdfA6mIHxANlg7&#10;JgUX8rCYP/RmmBl35m866VCICGGfoYIyhCaT0uclWfRD1xBH7+haiyHKtpCmxXOE21q+JEkqLVYc&#10;F0ps6L2k/Ef/WgVaHnYff/01LbddX+vjF+b7carU02P39goiUBfu4Vt7ZRRMJyO4nolHQM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RvvfGAAAA3AAAAA8AAAAAAAAA&#10;AAAAAAAAoQIAAGRycy9kb3ducmV2LnhtbFBLBQYAAAAABAAEAPkAAACUAwAAAAA=&#10;">
                  <v:stroke dashstyle="1 1" endcap="round"/>
                </v:line>
                <v:line id="Line 589" o:spid="_x0000_s1069" style="position:absolute;visibility:visible;mso-wrap-style:square" from="7184,10452" to="7184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mg8YAAADcAAAADwAAAGRycy9kb3ducmV2LnhtbESPT2sCMRTE74V+h/AKvUjNWqzIdqMU&#10;UZSebCro8XXz9g/dvCybqGs/vRGEHoeZ+Q2TzXvbiBN1vnasYDRMQBDnztRcKth9r16mIHxANtg4&#10;JgUX8jCfPT5kmBp35i866VCKCGGfooIqhDaV0ucVWfRD1xJHr3CdxRBlV0rT4TnCbSNfk2QiLdYc&#10;FypsaVFR/quPVoGWP/vl3+CT1rt+oHWxxfwwnij1/NR/vIMI1If/8L29MQqmb2O4nYlH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4JoPGAAAA3AAAAA8AAAAAAAAA&#10;AAAAAAAAoQIAAGRycy9kb3ducmV2LnhtbFBLBQYAAAAABAAEAPkAAACUAwAAAAA=&#10;">
                  <v:stroke dashstyle="1 1" endcap="round"/>
                </v:line>
                <v:line id="Line 590" o:spid="_x0000_s1070" style="position:absolute;visibility:visible;mso-wrap-style:square" from="37882,8489" to="37882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SDGMYAAADcAAAADwAAAGRycy9kb3ducmV2LnhtbESPT2sCMRTE70K/Q3iFXqRmLSqy3ShF&#10;FKUnmwp6fN28/UM3L8sm6raf3hSEHoeZ+Q2TLXvbiAt1vnasYDxKQBDnztRcKjh8bp7nIHxANtg4&#10;JgU/5GG5eBhkmBp35Q+66FCKCGGfooIqhDaV0ucVWfQj1xJHr3CdxRBlV0rT4TXCbSNfkmQmLdYc&#10;FypsaVVR/q3PVoGWX8f17/Cdtod+qHWxx/w0mSn19Ni/vYII1If/8L29Mwrm0yn8nY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b0gxjGAAAA3AAAAA8AAAAAAAAA&#10;AAAAAAAAoQIAAGRycy9kb3ducmV2LnhtbFBLBQYAAAAABAAEAPkAAACUAwAAAAA=&#10;">
                  <v:stroke dashstyle="1 1" endcap="round"/>
                </v:line>
                <v:line id="Line 591" o:spid="_x0000_s1071" style="position:absolute;visibility:visible;mso-wrap-style:square" from="45720,9798" to="45720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Ydb8YAAADcAAAADwAAAGRycy9kb3ducmV2LnhtbESPQWvCQBSE7wX/w/KEXkQ3LW0I0VVE&#10;Wlp6qqugx2f2mQSzb0N2q2l/vSsUPA4z8w0zW/S2EWfqfO1YwdMkAUFcOFNzqWC7eR9nIHxANtg4&#10;JgW/5GExHzzMMDfuwms661CKCGGfo4IqhDaX0hcVWfQT1xJH7+g6iyHKrpSmw0uE20Y+J0kqLdYc&#10;FypsaVVRcdI/VoGWh93b3+iLPrb9SOvjNxb7l1Spx2G/nIII1Id7+L/9aRRkrynczsQj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mHW/GAAAA3AAAAA8AAAAAAAAA&#10;AAAAAAAAoQIAAGRycy9kb3ducmV2LnhtbFBLBQYAAAAABAAEAPkAAACUAwAAAAA=&#10;">
                  <v:stroke dashstyle="1 1" endcap="round"/>
                </v:line>
                <v:shape id="Text Box 592" o:spid="_x0000_s1072" type="#_x0000_t202" style="position:absolute;left:24166;width:8491;height:3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zwicYA&#10;AADcAAAADwAAAGRycy9kb3ducmV2LnhtbESPQWsCMRCF74L/IUzBi9SsUq1sjSKCYHtS21KP42bc&#10;rG4myybV9d8bQfD4ePO+N28ya2wpzlT7wrGCfi8BQZw5XXCu4Od7+ToG4QOyxtIxKbiSh9m03Zpg&#10;qt2FN3TehlxECPsUFZgQqlRKnxmy6HuuIo7ewdUWQ5R1LnWNlwi3pRwkyUhaLDg2GKxoYSg7bf9t&#10;fGO/3n++LQ/H3e+1v+v+dU1SfDVKdV6a+QeIQE14Hj/SK61gPHyH+5hIADm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azwic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352687" w:rsidP="00352687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34"/>
                            <w:szCs w:val="34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34"/>
                            <w:szCs w:val="34"/>
                          </w:rPr>
                          <w:t>F</w:t>
                        </w:r>
                        <w:r w:rsidR="006A7169" w:rsidRPr="00A61F30">
                          <w:rPr>
                            <w:i/>
                            <w:iCs/>
                            <w:color w:val="000000"/>
                            <w:sz w:val="34"/>
                            <w:szCs w:val="34"/>
                            <w:vertAlign w:val="subscript"/>
                          </w:rPr>
                          <w:t>s</w:t>
                        </w:r>
                        <w:proofErr w:type="spellEnd"/>
                        <w:r w:rsidR="006A7169" w:rsidRPr="00A45D48">
                          <w:rPr>
                            <w:color w:val="000000"/>
                            <w:sz w:val="34"/>
                            <w:szCs w:val="34"/>
                          </w:rPr>
                          <w:t>(</w:t>
                        </w:r>
                        <w:proofErr w:type="gramEnd"/>
                        <w:r w:rsidR="00ED60CA"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ω</w:t>
                        </w:r>
                        <w:r w:rsidR="006A7169" w:rsidRPr="00A45D48">
                          <w:rPr>
                            <w:color w:val="000000"/>
                            <w:sz w:val="34"/>
                            <w:szCs w:val="34"/>
                          </w:rPr>
                          <w:t>)</w:t>
                        </w:r>
                      </w:p>
                    </w:txbxContent>
                  </v:textbox>
                </v:shape>
                <v:shape id="Text Box 593" o:spid="_x0000_s1073" type="#_x0000_t202" style="position:absolute;left:26778;top:9144;width:4572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Nk+8YA&#10;AADcAAAADwAAAGRycy9kb3ducmV2LnhtbESPwWoCQQyG74W+w5CCF9FZxYpsHaUIgvXUaose407c&#10;2XYns+xMdX375lDwGP78X77Ml52v1YXaWAU2MBpmoIiLYCsuDXzu14MZqJiQLdaBycCNIiwXjw9z&#10;zG248gdddqlUAuGYowGXUpNrHQtHHuMwNMSSnUPrMcnYltq2eBW4r/U4y6baY8VywWFDK0fFz+7X&#10;i8bp/fQ2WZ+/j1+30bF/6Lus2nbG9J661xdQibp0X/5vb6yB2bPYyjNCAL3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DNk+8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F60578" w:rsidRDefault="006A7169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color w:val="0000FF"/>
                            <w:vertAlign w:val="subscript"/>
                          </w:rPr>
                        </w:pPr>
                        <w:r w:rsidRPr="00F60578">
                          <w:rPr>
                            <w:color w:val="0000FF"/>
                          </w:rPr>
                          <w:t>C</w:t>
                        </w:r>
                        <w:r w:rsidRPr="00F60578">
                          <w:rPr>
                            <w:color w:val="0000FF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594" o:spid="_x0000_s1074" type="#_x0000_t202" style="position:absolute;left:37229;top:10452;width:4572;height:2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/BYMcA&#10;AADcAAAADwAAAGRycy9kb3ducmV2LnhtbESPQWvCQBCF7wX/wzKFXkQ3FiuaukopCNVTtRVznGTH&#10;bGx2NmRXjf++Wyh4fLx535s3X3a2FhdqfeVYwWiYgCAunK64VPD9tRpMQfiArLF2TApu5GG56D3M&#10;MdXuylu67EIpIoR9igpMCE0qpS8MWfRD1xBH7+haiyHKtpS6xWuE21o+J8lEWqw4Nhhs6N1Q8bM7&#10;2/hG/pmvx6vjKdvfRln/0DdJtemUenrs3l5BBOrC/fg//aEVTF9m8DcmEkA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t/wWDHAAAA3AAAAA8AAAAAAAAAAAAAAAAAmAIAAGRy&#10;cy9kb3ducmV2LnhtbFBLBQYAAAAABAAEAPUAAACMAwAAAAA=&#10;" filled="f" fillcolor="#0c9" stroked="f">
                  <v:textbox inset="2.18439mm,1.0922mm,2.18439mm,1.0922mm">
                    <w:txbxContent>
                      <w:p w:rsidR="006A7169" w:rsidRPr="00F60578" w:rsidRDefault="006A7169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color w:val="0000FF"/>
                            <w:vertAlign w:val="subscript"/>
                          </w:rPr>
                        </w:pPr>
                        <w:r w:rsidRPr="00F60578">
                          <w:rPr>
                            <w:color w:val="0000FF"/>
                          </w:rPr>
                          <w:t>C</w:t>
                        </w:r>
                        <w:r w:rsidRPr="00F60578">
                          <w:rPr>
                            <w:color w:val="0000FF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595" o:spid="_x0000_s1075" type="#_x0000_t202" style="position:absolute;left:45066;top:10452;width:4572;height:2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miQMYA&#10;AADcAAAADwAAAGRycy9kb3ducmV2LnhtbESPwWoCQQyG74W+w5CCF6mzioisjlIKQvVktaUe407c&#10;WbuTWXZGXd/eHAo9hj//ly/zZedrdaU2VoENDAcZKOIi2IpLA1/71esUVEzIFuvAZOBOEZaL56c5&#10;5jbc+JOuu1QqgXDM0YBLqcm1joUjj3EQGmLJTqH1mGRsS21bvAnc13qUZRPtsWK54LChd0fF7+7i&#10;ReO4Pa7Hq9P58H0fHvo/fZdVm86Y3kv3NgOVqEv/y3/tD2tgOhF9eUYIo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CmiQM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F60578" w:rsidRDefault="006A7169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color w:val="0000FF"/>
                            <w:vertAlign w:val="subscript"/>
                          </w:rPr>
                        </w:pPr>
                        <w:r w:rsidRPr="00F60578">
                          <w:rPr>
                            <w:color w:val="0000FF"/>
                          </w:rPr>
                          <w:t>C</w:t>
                        </w:r>
                        <w:r w:rsidRPr="00F60578">
                          <w:rPr>
                            <w:color w:val="0000FF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596" o:spid="_x0000_s1076" type="#_x0000_t202" style="position:absolute;left:15675;top:10452;width:4572;height:2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UH28cA&#10;AADcAAAADwAAAGRycy9kb3ducmV2LnhtbESPQWvCQBCF70L/wzKFXkQ3KUVCzCqlILSeWrXU4yQ7&#10;ZtNmZ0N21fjvu4Lg8fHmfW9esRxsK07U+8axgnSagCCunG64VrDbriYZCB+QNbaOScGFPCwXD6MC&#10;c+3O/EWnTahFhLDPUYEJocul9JUhi37qOuLoHVxvMUTZ11L3eI5w28rnJJlJiw3HBoMdvRmq/jZH&#10;G98oP8uPl9Xhd/99Sffjn7FJmvWg1NPj8DoHEWgI9+Nb+l0ryGYpXMdEAsjF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lB9vHAAAA3AAAAA8AAAAAAAAAAAAAAAAAmAIAAGRy&#10;cy9kb3ducmV2LnhtbFBLBQYAAAAABAAEAPUAAACMAwAAAAA=&#10;" filled="f" fillcolor="#0c9" stroked="f">
                  <v:textbox inset="2.18439mm,1.0922mm,2.18439mm,1.0922mm">
                    <w:txbxContent>
                      <w:p w:rsidR="006A7169" w:rsidRPr="00F60578" w:rsidRDefault="006A7169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color w:val="0000FF"/>
                            <w:vertAlign w:val="subscript"/>
                          </w:rPr>
                        </w:pPr>
                        <w:r w:rsidRPr="00F60578">
                          <w:rPr>
                            <w:color w:val="0000FF"/>
                          </w:rPr>
                          <w:t>C</w:t>
                        </w:r>
                        <w:r w:rsidRPr="00F60578">
                          <w:rPr>
                            <w:color w:val="0000FF"/>
                            <w:vertAlign w:val="subscript"/>
                          </w:rPr>
                          <w:t>-1</w:t>
                        </w:r>
                      </w:p>
                    </w:txbxContent>
                  </v:textbox>
                </v:shape>
                <v:shape id="Text Box 597" o:spid="_x0000_s1077" type="#_x0000_t202" style="position:absolute;left:5878;top:10452;width:4572;height:2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eZrMUA&#10;AADcAAAADwAAAGRycy9kb3ducmV2LnhtbESPzYoCMRCE7wv7DqEXvIhmFBEZjbIIgnryZxc9tpN2&#10;Mu6kM0yijm9vBGGPRXV91TWZNbYUN6p94VhBr5uAIM6cLjhX8LNfdEYgfEDWWDomBQ/yMJt+fkww&#10;1e7OW7rtQi4ihH2KCkwIVSqlzwxZ9F1XEUfv7GqLIco6l7rGe4TbUvaTZCgtFhwbDFY0N5T97a42&#10;vnHanFaDxfly/H30ju1D2yTFulGq9dV8j0EEasL/8Tu91ApGwz68xkQCyOk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t5msxQAAANwAAAAPAAAAAAAAAAAAAAAAAJgCAABkcnMv&#10;ZG93bnJldi54bWxQSwUGAAAAAAQABAD1AAAAigMAAAAA&#10;" filled="f" fillcolor="#0c9" stroked="f">
                  <v:textbox inset="2.18439mm,1.0922mm,2.18439mm,1.0922mm">
                    <w:txbxContent>
                      <w:p w:rsidR="006A7169" w:rsidRPr="00F60578" w:rsidRDefault="006A7169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color w:val="0000FF"/>
                            <w:vertAlign w:val="subscript"/>
                          </w:rPr>
                        </w:pPr>
                        <w:r w:rsidRPr="00F60578">
                          <w:rPr>
                            <w:color w:val="0000FF"/>
                          </w:rPr>
                          <w:t>C</w:t>
                        </w:r>
                        <w:r w:rsidRPr="00F60578">
                          <w:rPr>
                            <w:color w:val="0000FF"/>
                            <w:vertAlign w:val="subscript"/>
                          </w:rPr>
                          <w:t>-2</w:t>
                        </w:r>
                      </w:p>
                    </w:txbxContent>
                  </v:textbox>
                </v:shape>
                <v:shape id="Text Box 598" o:spid="_x0000_s1078" type="#_x0000_t202" style="position:absolute;left:30697;top:12788;width:4572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s8N8YA&#10;AADcAAAADwAAAGRycy9kb3ducmV2LnhtbESPQWsCMRCF70L/Q5iCF6lZrciyGqUIgvZkrVKP42bc&#10;rN1Mlk3U9d83gtDj48373rzpvLWVuFLjS8cKBv0EBHHudMmFgt338i0F4QOyxsoxKbiTh/nspTPF&#10;TLsbf9F1GwoRIewzVGBCqDMpfW7Iou+7mjh6J9dYDFE2hdQN3iLcVnKYJGNpseTYYLCmhaH8d3ux&#10;8Y3j5rgeLU/nw/4+OPR+eiYpP1uluq/txwREoDb8Hz/TK60gHb/DY0wk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Ps8N8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F60578" w:rsidRDefault="00352687" w:rsidP="00352687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339966"/>
                            <w:sz w:val="28"/>
                            <w:szCs w:val="28"/>
                            <w:vertAlign w:val="subscript"/>
                          </w:rPr>
                        </w:pPr>
                        <w:proofErr w:type="spellStart"/>
                        <w:proofErr w:type="gramStart"/>
                        <w:r w:rsidRPr="00352687">
                          <w:rPr>
                            <w:i/>
                            <w:iCs/>
                            <w:color w:val="339966"/>
                            <w:sz w:val="28"/>
                            <w:szCs w:val="28"/>
                          </w:rPr>
                          <w:t>ω</w:t>
                        </w:r>
                        <w:r w:rsidR="006A7169" w:rsidRPr="00F60578">
                          <w:rPr>
                            <w:color w:val="339966"/>
                            <w:sz w:val="28"/>
                            <w:szCs w:val="28"/>
                            <w:vertAlign w:val="subscript"/>
                          </w:rPr>
                          <w:t>h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599" o:spid="_x0000_s1079" type="#_x0000_t202" style="position:absolute;left:20247;top:12788;width:5878;height:3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KkQ8UA&#10;AADcAAAADwAAAGRycy9kb3ducmV2LnhtbESPQYvCMBCF78L+hzALXkRTRUSqUWRBWD25uosex2Zs&#10;qs2kNFHrv98IgsfHm/e9edN5Y0txo9oXjhX0ewkI4szpgnMFv7tldwzCB2SNpWNS8CAP89lHa4qp&#10;dnf+ods25CJC2KeowIRQpVL6zJBF33MVcfROrrYYoqxzqWu8R7gt5SBJRtJiwbHBYEVfhrLL9mrj&#10;G8fNcTVcns6Hv0f/0Nl3TFKsG6Xan81iAiJQE97Hr/S3VjAeDeE5JhJAz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EqRDxQAAANwAAAAPAAAAAAAAAAAAAAAAAJgCAABkcnMv&#10;ZG93bnJldi54bWxQSwUGAAAAAAQABAD1AAAAigMAAAAA&#10;" filled="f" fillcolor="#0c9" stroked="f">
                  <v:textbox inset="2.18439mm,1.0922mm,2.18439mm,1.0922mm">
                    <w:txbxContent>
                      <w:p w:rsidR="006A7169" w:rsidRPr="00F60578" w:rsidRDefault="006A7169" w:rsidP="00352687">
                        <w:pPr>
                          <w:autoSpaceDE w:val="0"/>
                          <w:autoSpaceDN w:val="0"/>
                          <w:adjustRightInd w:val="0"/>
                          <w:rPr>
                            <w:color w:val="339966"/>
                            <w:sz w:val="28"/>
                            <w:szCs w:val="28"/>
                            <w:vertAlign w:val="subscript"/>
                          </w:rPr>
                        </w:pPr>
                        <w:r w:rsidRPr="00F60578">
                          <w:rPr>
                            <w:color w:val="339966"/>
                            <w:sz w:val="28"/>
                            <w:szCs w:val="28"/>
                          </w:rPr>
                          <w:t>-</w:t>
                        </w:r>
                        <w:r w:rsidR="00352687" w:rsidRPr="00352687"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 xml:space="preserve"> </w:t>
                        </w:r>
                        <w:proofErr w:type="gramStart"/>
                        <w:r w:rsidR="00352687" w:rsidRPr="00352687">
                          <w:rPr>
                            <w:i/>
                            <w:iCs/>
                            <w:color w:val="339966"/>
                            <w:sz w:val="28"/>
                            <w:szCs w:val="28"/>
                          </w:rPr>
                          <w:t>ω</w:t>
                        </w:r>
                        <w:proofErr w:type="gramEnd"/>
                        <w:r w:rsidR="00352687" w:rsidRPr="00F60578">
                          <w:rPr>
                            <w:color w:val="339966"/>
                            <w:sz w:val="28"/>
                            <w:szCs w:val="28"/>
                            <w:vertAlign w:val="subscript"/>
                          </w:rPr>
                          <w:t xml:space="preserve"> </w:t>
                        </w:r>
                        <w:r w:rsidRPr="00F60578">
                          <w:rPr>
                            <w:color w:val="339966"/>
                            <w:sz w:val="28"/>
                            <w:szCs w:val="28"/>
                            <w:vertAlign w:val="subscript"/>
                          </w:rPr>
                          <w:t>h</w:t>
                        </w:r>
                      </w:p>
                    </w:txbxContent>
                  </v:textbox>
                </v:shape>
                <v:shape id="Text Box 600" o:spid="_x0000_s1080" type="#_x0000_t202" style="position:absolute;left:36576;top:13716;width:402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4B2MYA&#10;AADcAAAADwAAAGRycy9kb3ducmV2LnhtbESPQWsCMRCF70L/Q5iCF6lZpcqyGqUIgvZkrVKP42bc&#10;rN1Mlk3U9d83gtDj48373rzpvLWVuFLjS8cKBv0EBHHudMmFgt338i0F4QOyxsoxKbiTh/nspTPF&#10;TLsbf9F1GwoRIewzVGBCqDMpfW7Iou+7mjh6J9dYDFE2hdQN3iLcVnKYJGNpseTYYLCmhaH8d3ux&#10;8Y3j5rh+X57Oh/19cOj99ExSfrZKdV/bjwmIQG34P36mV1pBOh7BY0wkgJ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F4B2M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352687" w:rsidRDefault="00352687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rFonts w:hint="cs"/>
                            <w:sz w:val="28"/>
                            <w:szCs w:val="28"/>
                            <w:vertAlign w:val="subscript"/>
                            <w:rtl/>
                          </w:rPr>
                        </w:pPr>
                        <w:proofErr w:type="spellStart"/>
                        <w:proofErr w:type="gramStart"/>
                        <w:r w:rsidRPr="00352687">
                          <w:rPr>
                            <w:i/>
                            <w:iCs/>
                            <w:sz w:val="28"/>
                            <w:szCs w:val="28"/>
                          </w:rPr>
                          <w:t>ω</w:t>
                        </w:r>
                        <w:r w:rsidR="006A7169" w:rsidRPr="00352687">
                          <w:rPr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601" o:spid="_x0000_s1081" type="#_x0000_t202" style="position:absolute;left:44413;top:13716;width:5225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yfr8cA&#10;AADcAAAADwAAAGRycy9kb3ducmV2LnhtbESPQWvCQBCF70L/wzKFXkQ3lhJCzCqlIGhPrVrqcZId&#10;s9HsbMhuNf77bqHg8fHmfW9esRxsKy7U+8axgtk0AUFcOd1wrWC/W00yED4ga2wdk4IbeVguHkYF&#10;5tpd+ZMu21CLCGGfowITQpdL6StDFv3UdcTRO7reYoiyr6Xu8RrhtpXPSZJKiw3HBoMdvRmqztsf&#10;G98oP8rNy+p4OnzdZofx99gkzfug1NPj8DoHEWgI9+P/9ForyNIU/sZEAsjF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Mn6/HAAAA3AAAAA8AAAAAAAAAAAAAAAAAmAIAAGRy&#10;cy9kb3ducmV2LnhtbFBLBQYAAAAABAAEAPUAAACMAwAAAAA=&#10;" filled="f" fillcolor="#0c9" stroked="f">
                  <v:textbox inset="2.18439mm,1.0922mm,2.18439mm,1.0922mm">
                    <w:txbxContent>
                      <w:p w:rsidR="006A7169" w:rsidRPr="00A45D48" w:rsidRDefault="006A7169" w:rsidP="00352687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r w:rsidRPr="00A45D48">
                          <w:rPr>
                            <w:color w:val="000000"/>
                            <w:sz w:val="28"/>
                            <w:szCs w:val="28"/>
                          </w:rPr>
                          <w:t>2</w:t>
                        </w:r>
                        <w:r w:rsidR="00352687" w:rsidRPr="00352687">
                          <w:rPr>
                            <w:i/>
                            <w:iCs/>
                            <w:sz w:val="28"/>
                            <w:szCs w:val="28"/>
                          </w:rPr>
                          <w:t>ω</w:t>
                        </w:r>
                        <w:r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602" o:spid="_x0000_s1082" type="#_x0000_t202" style="position:absolute;left:13062;top:13023;width:5702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A6NMYA&#10;AADcAAAADwAAAGRycy9kb3ducmV2LnhtbESPQWvCQBCF74L/YRnBizQbpaikWUUKQu2p1ZZ6HLNj&#10;NjU7G7Krxn/fLQgeH2/e9+bly87W4kKtrxwrGCcpCOLC6YpLBV+79dMchA/IGmvHpOBGHpaLfi/H&#10;TLsrf9JlG0oRIewzVGBCaDIpfWHIok9cQxy9o2sthijbUuoWrxFuazlJ06m0WHFsMNjQq6HitD3b&#10;+Mbh47B5Xh9/99+38X70MzJp9d4pNRx0qxcQgbrwOL6n37SC+XQG/2MiAe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8A6NM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6A7169" w:rsidP="00352687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r w:rsidRPr="00A45D48">
                          <w:rPr>
                            <w:color w:val="000000"/>
                            <w:sz w:val="28"/>
                            <w:szCs w:val="28"/>
                          </w:rPr>
                          <w:t>-</w:t>
                        </w:r>
                        <w:r w:rsidR="00352687" w:rsidRPr="00352687"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 xml:space="preserve"> </w:t>
                        </w:r>
                        <w:proofErr w:type="gramStart"/>
                        <w:r w:rsidR="00352687"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ω</w:t>
                        </w:r>
                        <w:proofErr w:type="gramEnd"/>
                        <w:r w:rsidR="00352687"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 xml:space="preserve"> </w:t>
                        </w:r>
                        <w:r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603" o:spid="_x0000_s1083" type="#_x0000_t202" style="position:absolute;left:3918;top:13068;width:6845;height:32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+uRsYA&#10;AADcAAAADwAAAGRycy9kb3ducmV2LnhtbESPwWoCQQyG74W+w5CCF6mzioisjlIKQvVktaUe407c&#10;WbuTWXZGXd/eHAo9hj//ly/zZedrdaU2VoENDAcZKOIi2IpLA1/71esUVEzIFuvAZOBOEZaL56c5&#10;5jbc+JOuu1QqgXDM0YBLqcm1joUjj3EQGmLJTqH1mGRsS21bvAnc13qUZRPtsWK54LChd0fF7+7i&#10;ReO4Pa7Hq9P58H0fHvo/fZdVm86Y3kv3NgOVqEv/y3/tD2tgOhFbeUYIo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l+uRs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6A7169" w:rsidP="00352687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r w:rsidRPr="00A45D48">
                          <w:rPr>
                            <w:color w:val="000000"/>
                            <w:sz w:val="28"/>
                            <w:szCs w:val="28"/>
                          </w:rPr>
                          <w:t>-2</w:t>
                        </w:r>
                        <w:r w:rsidR="00352687" w:rsidRPr="00352687"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 xml:space="preserve"> </w:t>
                        </w:r>
                        <w:r w:rsidR="00352687"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ω</w:t>
                        </w:r>
                        <w:r w:rsidR="00352687"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 xml:space="preserve"> </w:t>
                        </w:r>
                        <w:r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604" o:spid="_x0000_s1084" type="#_x0000_t202" style="position:absolute;left:51598;top:10452;width:3266;height:3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ML3cYA&#10;AADcAAAADwAAAGRycy9kb3ducmV2LnhtbESPQWvCQBCF74L/YZlCL1I3iohN3YRSENRTtUo9jtkx&#10;m5qdDdmtxn/fFYQeH2/e9+bN887W4kKtrxwrGA0TEMSF0xWXCnZfi5cZCB+QNdaOScGNPORZvzfH&#10;VLsrb+iyDaWIEPYpKjAhNKmUvjBk0Q9dQxy9k2sthijbUuoWrxFuazlOkqm0WHFsMNjQh6HivP21&#10;8Y3j53E1WZx+Dvvb6DD4HpikWndKPT91728gAnXh//iRXmoFs+kr3MdEAsj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RML3c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6A7169" w:rsidP="00A61F30">
                        <w:pPr>
                          <w:autoSpaceDE w:val="0"/>
                          <w:autoSpaceDN w:val="0"/>
                          <w:adjustRightInd w:val="0"/>
                          <w:rPr>
                            <w:i/>
                            <w:iCs/>
                            <w:color w:val="000000"/>
                            <w:sz w:val="34"/>
                            <w:szCs w:val="34"/>
                          </w:rPr>
                        </w:pPr>
                        <w:proofErr w:type="gramStart"/>
                        <w:r w:rsidRPr="00A45D48">
                          <w:rPr>
                            <w:i/>
                            <w:iCs/>
                            <w:color w:val="000000"/>
                            <w:sz w:val="34"/>
                            <w:szCs w:val="34"/>
                          </w:rPr>
                          <w:t>f</w:t>
                        </w:r>
                        <w:proofErr w:type="gramEnd"/>
                      </w:p>
                    </w:txbxContent>
                  </v:textbox>
                </v:shape>
                <v:shape id="Text Box 605" o:spid="_x0000_s1085" type="#_x0000_t202" style="position:absolute;left:32010;top:15652;width:5872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A0ncYA&#10;AADcAAAADwAAAGRycy9kb3ducmV2LnhtbESPwWoCQQyG74W+w5CCF9FZRapsHaUIgvXUaose407c&#10;2XYns+xMdX375lDwGP78X77Ml52v1YXaWAU2MBpmoIiLYCsuDXzu14MZqJiQLdaBycCNIiwXjw9z&#10;zG248gdddqlUAuGYowGXUpNrHQtHHuMwNMSSnUPrMcnYltq2eBW4r/U4y561x4rlgsOGVo6Kn92v&#10;F43T++ltsj5/H79uo2P/0HdZte2M6T11ry+gEnXpvvzf3lgDs6noyzNCAL3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fA0ncYAAADc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352687" w:rsidP="00352687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proofErr w:type="spellStart"/>
                        <w:proofErr w:type="gramStart"/>
                        <w:r w:rsidRPr="00352687">
                          <w:rPr>
                            <w:i/>
                            <w:iCs/>
                            <w:sz w:val="28"/>
                            <w:szCs w:val="28"/>
                          </w:rPr>
                          <w:t>ω</w:t>
                        </w:r>
                        <w:r w:rsidR="006A7169"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  <w:r w:rsidR="006A7169" w:rsidRPr="00A45D48">
                          <w:rPr>
                            <w:color w:val="000000"/>
                            <w:sz w:val="28"/>
                            <w:szCs w:val="28"/>
                          </w:rPr>
                          <w:t>-</w:t>
                        </w:r>
                        <w:r w:rsidRPr="00352687">
                          <w:rPr>
                            <w:i/>
                            <w:iCs/>
                            <w:sz w:val="28"/>
                            <w:szCs w:val="28"/>
                          </w:rPr>
                          <w:t>ω</w:t>
                        </w:r>
                        <w:r w:rsidR="006A7169"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h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606" o:spid="_x0000_s1086" style="position:absolute;flip:y;visibility:visible;mso-wrap-style:square" from="34616,13061" to="35269,1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sXkcUAAADcAAAADwAAAGRycy9kb3ducmV2LnhtbESPT2vCQBDF74LfYRmhl6AbK1RNXUXb&#10;CkLpwT+HHofsNAnNzobsVOO3d4WCx8eb93vzFqvO1epMbag8GxiPUlDEubcVFwZOx+1wBioIssXa&#10;Mxm4UoDVst9bYGb9hfd0PkihIoRDhgZKkSbTOuQlOQwj3xBH78e3DiXKttC2xUuEu1o/p+mLdlhx&#10;bCixobeS8t/Dn4tvbL/4fTJJNk4nyZw+vuUz1WLM06Bbv4IS6uRx/J/eWQOz6RjuYyIB9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sXkcUAAADcAAAADwAAAAAAAAAA&#10;AAAAAAChAgAAZHJzL2Rvd25yZXYueG1sUEsFBgAAAAAEAAQA+QAAAJMDAAAAAA==&#10;">
                  <v:stroke endarrow="block"/>
                </v:line>
                <w10:anchorlock/>
              </v:group>
            </w:pict>
          </mc:Fallback>
        </mc:AlternateContent>
      </w:r>
    </w:p>
    <w:p w:rsidR="00A61F30" w:rsidRDefault="00A61F30" w:rsidP="00A61F30">
      <w:pPr>
        <w:bidi w:val="0"/>
      </w:pPr>
    </w:p>
    <w:p w:rsidR="00A61F30" w:rsidRDefault="00A61F30" w:rsidP="00455873">
      <w:pPr>
        <w:bidi w:val="0"/>
        <w:rPr>
          <w:b/>
          <w:bCs/>
          <w:position w:val="-7"/>
          <w:sz w:val="36"/>
          <w:szCs w:val="36"/>
        </w:rPr>
      </w:pPr>
      <w:r w:rsidRPr="00A61F30">
        <w:rPr>
          <w:b/>
          <w:bCs/>
          <w:i/>
          <w:iCs/>
          <w:sz w:val="36"/>
          <w:szCs w:val="36"/>
        </w:rPr>
        <w:t>Note that</w:t>
      </w:r>
      <w:r w:rsidRPr="00C131A3">
        <w:rPr>
          <w:i/>
          <w:iCs/>
          <w:sz w:val="36"/>
          <w:szCs w:val="36"/>
        </w:rPr>
        <w:t xml:space="preserve">:      </w:t>
      </w:r>
      <m:oMath>
        <m:r>
          <w:rPr>
            <w:rFonts w:ascii="Cambria Math" w:hAnsi="Cambria Math"/>
            <w:sz w:val="32"/>
            <w:szCs w:val="32"/>
          </w:rPr>
          <m:t>F</m:t>
        </m:r>
        <m:r>
          <w:rPr>
            <w:rFonts w:ascii="Cambria Math" w:hAnsi="Cambria Math"/>
            <w:sz w:val="32"/>
            <w:szCs w:val="32"/>
          </w:rPr>
          <m:t>(</m:t>
        </m:r>
        <m:r>
          <w:rPr>
            <w:rFonts w:ascii="Cambria Math" w:hAnsi="Cambria Math"/>
            <w:sz w:val="32"/>
            <w:szCs w:val="32"/>
          </w:rPr>
          <m:t>ω</m:t>
        </m:r>
        <m:r>
          <w:rPr>
            <w:rFonts w:ascii="Cambria Math" w:hAnsi="Cambria Math"/>
            <w:sz w:val="32"/>
            <w:szCs w:val="32"/>
          </w:rPr>
          <m:t xml:space="preserve">)=0 for  </m:t>
        </m:r>
        <m:r>
          <w:rPr>
            <w:rFonts w:ascii="Cambria Math" w:hAnsi="Cambria Math"/>
            <w:i/>
            <w:sz w:val="32"/>
            <w:szCs w:val="32"/>
          </w:rPr>
          <w:sym w:font="Symbol" w:char="007C"/>
        </m:r>
        <m:r>
          <w:rPr>
            <w:rFonts w:ascii="Cambria Math" w:hAnsi="Cambria Math"/>
            <w:sz w:val="32"/>
            <w:szCs w:val="32"/>
          </w:rPr>
          <m:t>ω</m:t>
        </m:r>
        <m:r>
          <w:rPr>
            <w:rFonts w:ascii="Cambria Math" w:hAnsi="Cambria Math"/>
            <w:sz w:val="32"/>
            <w:szCs w:val="32"/>
          </w:rPr>
          <m:t xml:space="preserve"> </m:t>
        </m:r>
        <m:r>
          <w:rPr>
            <w:rFonts w:ascii="Cambria Math" w:hAnsi="Cambria Math"/>
            <w:i/>
            <w:sz w:val="32"/>
            <w:szCs w:val="32"/>
          </w:rPr>
          <w:sym w:font="Symbol" w:char="007C"/>
        </m:r>
        <m:r>
          <w:rPr>
            <w:rFonts w:ascii="Cambria Math" w:hAnsi="Cambria Math"/>
            <w:sz w:val="32"/>
            <w:szCs w:val="32"/>
          </w:rPr>
          <m:t xml:space="preserve"> </m:t>
        </m:r>
        <m:r>
          <w:rPr>
            <w:rFonts w:ascii="Cambria Math" w:hAnsi="Cambria Math"/>
            <w:i/>
            <w:sz w:val="32"/>
            <w:szCs w:val="32"/>
          </w:rPr>
          <w:sym w:font="Symbol" w:char="00B3"/>
        </m:r>
        <m:r>
          <w:rPr>
            <w:rFonts w:ascii="Cambria Math" w:hAnsi="Cambria Math"/>
            <w:sz w:val="32"/>
            <w:szCs w:val="32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</w:rPr>
              <m:t>ω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h</m:t>
            </m:r>
          </m:sub>
        </m:sSub>
      </m:oMath>
      <w:r w:rsidRPr="00455873">
        <w:rPr>
          <w:sz w:val="36"/>
          <w:szCs w:val="36"/>
        </w:rPr>
        <w:t xml:space="preserve"> </w:t>
      </w:r>
      <w:r w:rsidRPr="00C131A3">
        <w:rPr>
          <w:sz w:val="36"/>
          <w:szCs w:val="36"/>
        </w:rPr>
        <w:t xml:space="preserve">    and</w:t>
      </w:r>
      <w:r w:rsidRPr="00C131A3">
        <w:rPr>
          <w:position w:val="-7"/>
          <w:sz w:val="36"/>
          <w:szCs w:val="36"/>
        </w:rPr>
        <w:t xml:space="preserve">           </w:t>
      </w:r>
      <m:oMath>
        <m:r>
          <w:rPr>
            <w:rFonts w:ascii="Cambria Math" w:hAnsi="Cambria Math"/>
            <w:sz w:val="36"/>
            <w:szCs w:val="36"/>
          </w:rPr>
          <m:t>ω</m:t>
        </m:r>
        <m:r>
          <w:rPr>
            <w:rFonts w:ascii="Cambria Math" w:hAnsi="Cambria Math"/>
            <w:position w:val="-7"/>
            <w:sz w:val="36"/>
            <w:szCs w:val="36"/>
          </w:rPr>
          <m:t>s</m:t>
        </m:r>
        <m:r>
          <w:rPr>
            <w:rFonts w:ascii="Cambria Math" w:hAnsi="Cambria Math"/>
            <w:sz w:val="36"/>
            <w:szCs w:val="36"/>
          </w:rPr>
          <m:t xml:space="preserve"> </m:t>
        </m:r>
        <m:r>
          <w:rPr>
            <w:rFonts w:ascii="Cambria Math" w:hAnsi="Cambria Math"/>
            <w:i/>
            <w:sz w:val="36"/>
            <w:szCs w:val="36"/>
          </w:rPr>
          <w:sym w:font="Symbol" w:char="00B3"/>
        </m:r>
        <m:r>
          <w:rPr>
            <w:rFonts w:ascii="Cambria Math" w:hAnsi="Cambria Math"/>
            <w:sz w:val="36"/>
            <w:szCs w:val="36"/>
          </w:rPr>
          <m:t xml:space="preserve"> 2</m:t>
        </m:r>
        <m:r>
          <w:rPr>
            <w:rFonts w:ascii="Cambria Math" w:hAnsi="Cambria Math"/>
            <w:sz w:val="36"/>
            <w:szCs w:val="36"/>
          </w:rPr>
          <m:t>ω</m:t>
        </m:r>
        <m:r>
          <w:rPr>
            <w:rFonts w:ascii="Cambria Math" w:hAnsi="Cambria Math"/>
            <w:position w:val="-7"/>
            <w:sz w:val="36"/>
            <w:szCs w:val="36"/>
          </w:rPr>
          <m:t>h</m:t>
        </m:r>
      </m:oMath>
    </w:p>
    <w:p w:rsidR="00C131A3" w:rsidRPr="00C131A3" w:rsidRDefault="00C131A3" w:rsidP="00A61F30">
      <w:pPr>
        <w:bidi w:val="0"/>
        <w:rPr>
          <w:position w:val="-7"/>
          <w:sz w:val="36"/>
          <w:szCs w:val="36"/>
        </w:rPr>
      </w:pPr>
    </w:p>
    <w:p w:rsidR="00C131A3" w:rsidRDefault="00C131A3" w:rsidP="00E93D0E">
      <w:pPr>
        <w:numPr>
          <w:ilvl w:val="0"/>
          <w:numId w:val="26"/>
        </w:numPr>
        <w:bidi w:val="0"/>
        <w:rPr>
          <w:b/>
          <w:bCs/>
          <w:position w:val="-7"/>
          <w:sz w:val="36"/>
          <w:szCs w:val="36"/>
        </w:rPr>
      </w:pPr>
      <w:r w:rsidRPr="00C131A3">
        <w:rPr>
          <w:position w:val="-7"/>
          <w:sz w:val="36"/>
          <w:szCs w:val="36"/>
        </w:rPr>
        <w:t>From the spectrum of the sampled signal we can clearly see that the original continuous signal can be completely reconstructed by using a low pass filter. Note that constant scaling factor C</w:t>
      </w:r>
      <w:r w:rsidRPr="00C131A3">
        <w:rPr>
          <w:position w:val="-7"/>
          <w:sz w:val="36"/>
          <w:szCs w:val="36"/>
          <w:vertAlign w:val="subscript"/>
        </w:rPr>
        <w:t>0</w:t>
      </w:r>
      <w:r w:rsidRPr="00C131A3">
        <w:rPr>
          <w:position w:val="-7"/>
          <w:sz w:val="36"/>
          <w:szCs w:val="36"/>
        </w:rPr>
        <w:t xml:space="preserve"> can be </w:t>
      </w:r>
      <w:r w:rsidR="00E93D0E" w:rsidRPr="00C131A3">
        <w:rPr>
          <w:position w:val="-7"/>
          <w:sz w:val="36"/>
          <w:szCs w:val="36"/>
        </w:rPr>
        <w:t>easily</w:t>
      </w:r>
      <w:r w:rsidRPr="00C131A3">
        <w:rPr>
          <w:position w:val="-7"/>
          <w:sz w:val="36"/>
          <w:szCs w:val="36"/>
        </w:rPr>
        <w:t xml:space="preserve"> accounted for using an amplifier with gain equal to 1/C</w:t>
      </w:r>
      <w:r w:rsidRPr="00C131A3">
        <w:rPr>
          <w:position w:val="-7"/>
          <w:sz w:val="36"/>
          <w:szCs w:val="36"/>
          <w:vertAlign w:val="subscript"/>
        </w:rPr>
        <w:t>0</w:t>
      </w:r>
    </w:p>
    <w:p w:rsidR="00A61F30" w:rsidRPr="00C131A3" w:rsidRDefault="00C131A3" w:rsidP="00E93D0E">
      <w:pPr>
        <w:numPr>
          <w:ilvl w:val="0"/>
          <w:numId w:val="26"/>
        </w:numPr>
        <w:bidi w:val="0"/>
        <w:rPr>
          <w:rFonts w:hint="cs"/>
          <w:position w:val="-7"/>
          <w:sz w:val="36"/>
          <w:szCs w:val="36"/>
          <w:rtl/>
        </w:rPr>
      </w:pPr>
      <w:r w:rsidRPr="00C131A3">
        <w:rPr>
          <w:position w:val="-7"/>
          <w:sz w:val="36"/>
          <w:szCs w:val="36"/>
        </w:rPr>
        <w:t>Now we are ready to state the sampling theorem</w:t>
      </w:r>
      <w:r>
        <w:rPr>
          <w:position w:val="-7"/>
          <w:sz w:val="36"/>
          <w:szCs w:val="36"/>
        </w:rPr>
        <w:t>.</w:t>
      </w:r>
      <w:r w:rsidR="00A61F30" w:rsidRPr="00C131A3">
        <w:rPr>
          <w:position w:val="-7"/>
          <w:sz w:val="36"/>
          <w:szCs w:val="36"/>
        </w:rPr>
        <w:br w:type="page"/>
      </w:r>
    </w:p>
    <w:p w:rsidR="00C131A3" w:rsidRDefault="00C131A3" w:rsidP="00C131A3">
      <w:pPr>
        <w:autoSpaceDE w:val="0"/>
        <w:autoSpaceDN w:val="0"/>
        <w:bidi w:val="0"/>
        <w:adjustRightInd w:val="0"/>
        <w:rPr>
          <w:color w:val="FF0000"/>
          <w:sz w:val="48"/>
          <w:szCs w:val="48"/>
        </w:rPr>
      </w:pPr>
      <w:r w:rsidRPr="00C131A3">
        <w:rPr>
          <w:color w:val="FF0000"/>
          <w:sz w:val="48"/>
          <w:szCs w:val="48"/>
        </w:rPr>
        <w:lastRenderedPageBreak/>
        <w:t>Sampling Theorem</w:t>
      </w:r>
    </w:p>
    <w:p w:rsidR="00C131A3" w:rsidRPr="00C131A3" w:rsidRDefault="00C131A3" w:rsidP="00C131A3">
      <w:pPr>
        <w:autoSpaceDE w:val="0"/>
        <w:autoSpaceDN w:val="0"/>
        <w:bidi w:val="0"/>
        <w:adjustRightInd w:val="0"/>
        <w:rPr>
          <w:color w:val="FF0000"/>
          <w:sz w:val="48"/>
          <w:szCs w:val="48"/>
        </w:rPr>
      </w:pPr>
    </w:p>
    <w:p w:rsidR="00C131A3" w:rsidRPr="00C131A3" w:rsidRDefault="00C131A3" w:rsidP="00455873">
      <w:pPr>
        <w:autoSpaceDE w:val="0"/>
        <w:autoSpaceDN w:val="0"/>
        <w:bidi w:val="0"/>
        <w:adjustRightInd w:val="0"/>
        <w:rPr>
          <w:color w:val="000000"/>
          <w:sz w:val="36"/>
          <w:szCs w:val="36"/>
        </w:rPr>
      </w:pPr>
      <w:r w:rsidRPr="00C131A3">
        <w:rPr>
          <w:color w:val="000000"/>
          <w:sz w:val="36"/>
          <w:szCs w:val="36"/>
        </w:rPr>
        <w:t xml:space="preserve">A </w:t>
      </w:r>
      <w:proofErr w:type="spellStart"/>
      <w:r w:rsidRPr="00C131A3">
        <w:rPr>
          <w:color w:val="000000"/>
          <w:sz w:val="36"/>
          <w:szCs w:val="36"/>
        </w:rPr>
        <w:t>bandlimited</w:t>
      </w:r>
      <w:proofErr w:type="spellEnd"/>
      <w:r w:rsidRPr="00C131A3">
        <w:rPr>
          <w:color w:val="000000"/>
          <w:sz w:val="36"/>
          <w:szCs w:val="36"/>
        </w:rPr>
        <w:t xml:space="preserve"> signal </w:t>
      </w:r>
      <w:proofErr w:type="gramStart"/>
      <w:r w:rsidR="00455873">
        <w:rPr>
          <w:i/>
          <w:iCs/>
          <w:color w:val="000000"/>
          <w:sz w:val="36"/>
          <w:szCs w:val="36"/>
        </w:rPr>
        <w:t>f</w:t>
      </w:r>
      <w:r w:rsidRPr="00C131A3">
        <w:rPr>
          <w:color w:val="000000"/>
          <w:sz w:val="36"/>
          <w:szCs w:val="36"/>
        </w:rPr>
        <w:t>(</w:t>
      </w:r>
      <w:proofErr w:type="gramEnd"/>
      <w:r w:rsidRPr="00C131A3">
        <w:rPr>
          <w:i/>
          <w:iCs/>
          <w:color w:val="000000"/>
          <w:sz w:val="36"/>
          <w:szCs w:val="36"/>
        </w:rPr>
        <w:t>t</w:t>
      </w:r>
      <w:r w:rsidRPr="00C131A3">
        <w:rPr>
          <w:color w:val="000000"/>
          <w:sz w:val="36"/>
          <w:szCs w:val="36"/>
        </w:rPr>
        <w:t xml:space="preserve">), having no frequency components above </w:t>
      </w:r>
      <w:proofErr w:type="spellStart"/>
      <w:r w:rsidRPr="00C131A3">
        <w:rPr>
          <w:i/>
          <w:iCs/>
          <w:color w:val="000000"/>
          <w:sz w:val="36"/>
          <w:szCs w:val="36"/>
        </w:rPr>
        <w:t>f</w:t>
      </w:r>
      <w:r w:rsidRPr="00C131A3">
        <w:rPr>
          <w:i/>
          <w:iCs/>
          <w:color w:val="000000"/>
          <w:sz w:val="36"/>
          <w:szCs w:val="36"/>
          <w:vertAlign w:val="subscript"/>
        </w:rPr>
        <w:t>h</w:t>
      </w:r>
      <w:proofErr w:type="spellEnd"/>
      <w:r w:rsidRPr="00C131A3">
        <w:rPr>
          <w:color w:val="000000"/>
          <w:sz w:val="36"/>
          <w:szCs w:val="36"/>
        </w:rPr>
        <w:t xml:space="preserve"> Hertz is completely specified by samples that are taken at a uniform rate greater then 2 </w:t>
      </w:r>
      <w:proofErr w:type="spellStart"/>
      <w:r w:rsidRPr="00C131A3">
        <w:rPr>
          <w:i/>
          <w:iCs/>
          <w:color w:val="000000"/>
          <w:sz w:val="36"/>
          <w:szCs w:val="36"/>
        </w:rPr>
        <w:t>f</w:t>
      </w:r>
      <w:r w:rsidRPr="00C131A3">
        <w:rPr>
          <w:i/>
          <w:iCs/>
          <w:color w:val="000000"/>
          <w:sz w:val="36"/>
          <w:szCs w:val="36"/>
          <w:vertAlign w:val="subscript"/>
        </w:rPr>
        <w:t>h</w:t>
      </w:r>
      <w:proofErr w:type="spellEnd"/>
      <w:r w:rsidRPr="00C131A3">
        <w:rPr>
          <w:i/>
          <w:iCs/>
          <w:color w:val="000000"/>
          <w:sz w:val="36"/>
          <w:szCs w:val="36"/>
        </w:rPr>
        <w:t xml:space="preserve"> </w:t>
      </w:r>
      <w:r w:rsidRPr="00C131A3">
        <w:rPr>
          <w:color w:val="000000"/>
          <w:sz w:val="36"/>
          <w:szCs w:val="36"/>
        </w:rPr>
        <w:t>Hertz.</w:t>
      </w:r>
    </w:p>
    <w:p w:rsidR="00C131A3" w:rsidRPr="00C131A3" w:rsidRDefault="00C131A3" w:rsidP="00C131A3">
      <w:pPr>
        <w:bidi w:val="0"/>
        <w:rPr>
          <w:b/>
          <w:bCs/>
          <w:color w:val="FF0066"/>
          <w:position w:val="-7"/>
          <w:sz w:val="36"/>
          <w:szCs w:val="36"/>
        </w:rPr>
      </w:pPr>
      <w:r w:rsidRPr="00C131A3">
        <w:rPr>
          <w:color w:val="000000"/>
          <w:sz w:val="36"/>
          <w:szCs w:val="36"/>
        </w:rPr>
        <w:t>(</w:t>
      </w:r>
      <w:proofErr w:type="gramStart"/>
      <w:r w:rsidRPr="00C131A3">
        <w:rPr>
          <w:color w:val="000000"/>
          <w:sz w:val="36"/>
          <w:szCs w:val="36"/>
        </w:rPr>
        <w:t>the</w:t>
      </w:r>
      <w:proofErr w:type="gramEnd"/>
      <w:r w:rsidRPr="00C131A3">
        <w:rPr>
          <w:color w:val="000000"/>
          <w:sz w:val="36"/>
          <w:szCs w:val="36"/>
        </w:rPr>
        <w:t xml:space="preserve"> time between samples is no more than 1/(2</w:t>
      </w:r>
      <w:r w:rsidRPr="00C131A3">
        <w:rPr>
          <w:i/>
          <w:iCs/>
          <w:color w:val="000000"/>
          <w:sz w:val="36"/>
          <w:szCs w:val="36"/>
        </w:rPr>
        <w:t>f</w:t>
      </w:r>
      <w:r w:rsidRPr="00C131A3">
        <w:rPr>
          <w:i/>
          <w:iCs/>
          <w:color w:val="000000"/>
          <w:sz w:val="36"/>
          <w:szCs w:val="36"/>
          <w:vertAlign w:val="subscript"/>
        </w:rPr>
        <w:t>h</w:t>
      </w:r>
      <w:r w:rsidRPr="00C131A3">
        <w:rPr>
          <w:color w:val="000000"/>
          <w:sz w:val="36"/>
          <w:szCs w:val="36"/>
        </w:rPr>
        <w:t>) seconds).</w:t>
      </w:r>
    </w:p>
    <w:p w:rsidR="00C131A3" w:rsidRPr="00C131A3" w:rsidRDefault="00C131A3" w:rsidP="00C131A3">
      <w:pPr>
        <w:bidi w:val="0"/>
        <w:rPr>
          <w:sz w:val="36"/>
          <w:szCs w:val="36"/>
        </w:rPr>
      </w:pPr>
      <w:bookmarkStart w:id="0" w:name="_GoBack"/>
      <w:bookmarkEnd w:id="0"/>
    </w:p>
    <w:p w:rsidR="00C131A3" w:rsidRDefault="00C131A3" w:rsidP="00C131A3">
      <w:pPr>
        <w:bidi w:val="0"/>
        <w:rPr>
          <w:color w:val="000000"/>
          <w:sz w:val="36"/>
          <w:szCs w:val="36"/>
        </w:rPr>
      </w:pPr>
      <w:proofErr w:type="gramStart"/>
      <w:r w:rsidRPr="00C131A3">
        <w:rPr>
          <w:color w:val="000000"/>
          <w:sz w:val="36"/>
          <w:szCs w:val="36"/>
        </w:rPr>
        <w:t>2</w:t>
      </w:r>
      <w:r w:rsidRPr="00C131A3">
        <w:rPr>
          <w:i/>
          <w:iCs/>
          <w:color w:val="000000"/>
          <w:sz w:val="36"/>
          <w:szCs w:val="36"/>
        </w:rPr>
        <w:t>f</w:t>
      </w:r>
      <w:r w:rsidRPr="00C131A3">
        <w:rPr>
          <w:i/>
          <w:iCs/>
          <w:color w:val="000000"/>
          <w:sz w:val="36"/>
          <w:szCs w:val="36"/>
          <w:vertAlign w:val="subscript"/>
        </w:rPr>
        <w:t xml:space="preserve">h </w:t>
      </w:r>
      <w:r w:rsidRPr="00C131A3">
        <w:rPr>
          <w:color w:val="000000"/>
          <w:sz w:val="36"/>
          <w:szCs w:val="36"/>
          <w:vertAlign w:val="subscript"/>
        </w:rPr>
        <w:t xml:space="preserve"> </w:t>
      </w:r>
      <w:r>
        <w:rPr>
          <w:color w:val="000000"/>
          <w:sz w:val="36"/>
          <w:szCs w:val="36"/>
        </w:rPr>
        <w:t>is</w:t>
      </w:r>
      <w:proofErr w:type="gramEnd"/>
      <w:r>
        <w:rPr>
          <w:color w:val="000000"/>
          <w:sz w:val="36"/>
          <w:szCs w:val="36"/>
        </w:rPr>
        <w:t xml:space="preserve"> known as Nyquist rate.</w:t>
      </w:r>
    </w:p>
    <w:p w:rsidR="00C131A3" w:rsidRDefault="00C131A3" w:rsidP="00C131A3">
      <w:pPr>
        <w:bidi w:val="0"/>
        <w:rPr>
          <w:color w:val="000000"/>
          <w:sz w:val="36"/>
          <w:szCs w:val="36"/>
        </w:rPr>
      </w:pPr>
    </w:p>
    <w:p w:rsidR="00C131A3" w:rsidRPr="00B2297B" w:rsidRDefault="00455873" w:rsidP="00C131A3">
      <w:pPr>
        <w:bidi w:val="0"/>
        <w:rPr>
          <w:i/>
          <w:iCs/>
          <w:color w:val="00FF00"/>
          <w:sz w:val="36"/>
          <w:szCs w:val="36"/>
        </w:rPr>
      </w:pPr>
      <w:r>
        <w:rPr>
          <w:i/>
          <w:iCs/>
          <w:color w:val="00FF00"/>
          <w:sz w:val="36"/>
          <w:szCs w:val="36"/>
        </w:rPr>
        <w:t>V</w:t>
      </w:r>
      <w:r w:rsidR="00C131A3" w:rsidRPr="00B2297B">
        <w:rPr>
          <w:i/>
          <w:iCs/>
          <w:color w:val="00FF00"/>
          <w:sz w:val="36"/>
          <w:szCs w:val="36"/>
        </w:rPr>
        <w:t>isit the website by John Hopkins University</w:t>
      </w:r>
      <w:r w:rsidR="00B2297B">
        <w:rPr>
          <w:i/>
          <w:iCs/>
          <w:color w:val="00FF00"/>
          <w:sz w:val="36"/>
          <w:szCs w:val="36"/>
        </w:rPr>
        <w:t xml:space="preserve"> or at least provide link</w:t>
      </w:r>
    </w:p>
    <w:p w:rsidR="00B2297B" w:rsidRDefault="00B2297B" w:rsidP="00A61F30">
      <w:pPr>
        <w:autoSpaceDE w:val="0"/>
        <w:autoSpaceDN w:val="0"/>
        <w:bidi w:val="0"/>
        <w:adjustRightInd w:val="0"/>
        <w:rPr>
          <w:sz w:val="36"/>
          <w:szCs w:val="36"/>
        </w:rPr>
      </w:pPr>
    </w:p>
    <w:p w:rsidR="00B2297B" w:rsidRDefault="00B2297B" w:rsidP="00B2297B">
      <w:pPr>
        <w:autoSpaceDE w:val="0"/>
        <w:autoSpaceDN w:val="0"/>
        <w:bidi w:val="0"/>
        <w:adjustRightInd w:val="0"/>
        <w:rPr>
          <w:sz w:val="36"/>
          <w:szCs w:val="36"/>
        </w:rPr>
      </w:pPr>
      <w:hyperlink r:id="rId39" w:history="1">
        <w:r w:rsidRPr="00143B95">
          <w:rPr>
            <w:rStyle w:val="Hyperlink"/>
            <w:sz w:val="36"/>
            <w:szCs w:val="36"/>
          </w:rPr>
          <w:t>http://www.jhu.edu/~signals/sampling/index.html</w:t>
        </w:r>
      </w:hyperlink>
    </w:p>
    <w:p w:rsidR="00B2297B" w:rsidRDefault="00B2297B" w:rsidP="00B2297B">
      <w:pPr>
        <w:autoSpaceDE w:val="0"/>
        <w:autoSpaceDN w:val="0"/>
        <w:bidi w:val="0"/>
        <w:adjustRightInd w:val="0"/>
        <w:rPr>
          <w:sz w:val="36"/>
          <w:szCs w:val="36"/>
        </w:rPr>
      </w:pPr>
    </w:p>
    <w:p w:rsidR="007E7C54" w:rsidRPr="007E7C54" w:rsidRDefault="00B2297B" w:rsidP="007E7C54">
      <w:pPr>
        <w:autoSpaceDE w:val="0"/>
        <w:autoSpaceDN w:val="0"/>
        <w:bidi w:val="0"/>
        <w:adjustRightInd w:val="0"/>
        <w:rPr>
          <w:rFonts w:hint="cs"/>
          <w:color w:val="FF0000"/>
          <w:sz w:val="48"/>
          <w:szCs w:val="48"/>
          <w:rtl/>
        </w:rPr>
      </w:pPr>
      <w:r>
        <w:rPr>
          <w:sz w:val="36"/>
          <w:szCs w:val="36"/>
        </w:rPr>
        <w:br w:type="page"/>
      </w:r>
      <w:r w:rsidRPr="00AF1D33">
        <w:rPr>
          <w:color w:val="FF0000"/>
          <w:sz w:val="40"/>
          <w:szCs w:val="40"/>
        </w:rPr>
        <w:lastRenderedPageBreak/>
        <w:t>Ideal Sampling</w:t>
      </w:r>
      <w:r w:rsidR="007E7C54" w:rsidRPr="00AF1D33">
        <w:rPr>
          <w:color w:val="FF0000"/>
          <w:sz w:val="40"/>
          <w:szCs w:val="40"/>
        </w:rPr>
        <w:t>: Impulse-Train Sampling Model</w:t>
      </w:r>
    </w:p>
    <w:p w:rsidR="007E7C54" w:rsidRDefault="007E7C54" w:rsidP="007E7C54">
      <w:pPr>
        <w:bidi w:val="0"/>
        <w:ind w:left="360"/>
        <w:rPr>
          <w:color w:val="FF0066"/>
          <w:sz w:val="36"/>
          <w:szCs w:val="36"/>
        </w:rPr>
      </w:pPr>
    </w:p>
    <w:p w:rsidR="007E7C54" w:rsidRPr="007E7C54" w:rsidRDefault="007E7C54" w:rsidP="007E7C54">
      <w:pPr>
        <w:bidi w:val="0"/>
        <w:rPr>
          <w:sz w:val="36"/>
          <w:szCs w:val="36"/>
        </w:rPr>
      </w:pPr>
      <w:r w:rsidRPr="007E7C54">
        <w:rPr>
          <w:sz w:val="36"/>
          <w:szCs w:val="36"/>
        </w:rPr>
        <w:t xml:space="preserve">Consider </w:t>
      </w:r>
      <w:proofErr w:type="gramStart"/>
      <w:r w:rsidRPr="007E7C54">
        <w:rPr>
          <w:i/>
          <w:iCs/>
          <w:sz w:val="36"/>
          <w:szCs w:val="36"/>
        </w:rPr>
        <w:t>p</w:t>
      </w:r>
      <w:r w:rsidRPr="007E7C54">
        <w:rPr>
          <w:sz w:val="36"/>
          <w:szCs w:val="36"/>
        </w:rPr>
        <w:t>(</w:t>
      </w:r>
      <w:proofErr w:type="gramEnd"/>
      <w:r w:rsidRPr="007E7C54">
        <w:rPr>
          <w:i/>
          <w:iCs/>
          <w:sz w:val="36"/>
          <w:szCs w:val="36"/>
        </w:rPr>
        <w:t>t</w:t>
      </w:r>
      <w:r w:rsidRPr="007E7C54">
        <w:rPr>
          <w:sz w:val="36"/>
          <w:szCs w:val="36"/>
        </w:rPr>
        <w:t xml:space="preserve">) is composed of an infinite train of impulse functions of period </w:t>
      </w:r>
      <w:r w:rsidRPr="007E7C54">
        <w:rPr>
          <w:i/>
          <w:iCs/>
          <w:sz w:val="36"/>
          <w:szCs w:val="36"/>
        </w:rPr>
        <w:t>T</w:t>
      </w:r>
      <w:r w:rsidRPr="007E7C54">
        <w:rPr>
          <w:sz w:val="36"/>
          <w:szCs w:val="36"/>
        </w:rPr>
        <w:t>. Thus,</w:t>
      </w:r>
    </w:p>
    <w:p w:rsidR="007E7C54" w:rsidRPr="007E7C54" w:rsidRDefault="00455873" w:rsidP="00455873">
      <w:pPr>
        <w:bidi w:val="0"/>
        <w:rPr>
          <w:rFonts w:hint="cs"/>
          <w:sz w:val="36"/>
          <w:szCs w:val="36"/>
          <w:rtl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sSubPr>
            <m:e>
              <m:r>
                <w:rPr>
                  <w:rFonts w:ascii="Cambria Math" w:hAnsi="Cambria Math"/>
                  <w:sz w:val="36"/>
                  <w:szCs w:val="36"/>
                </w:rPr>
                <m:t>δ</m:t>
              </m:r>
            </m:e>
            <m:sub>
              <m:r>
                <w:rPr>
                  <w:rFonts w:ascii="Cambria Math" w:hAnsi="Cambria Math"/>
                  <w:sz w:val="36"/>
                  <w:szCs w:val="36"/>
                </w:rPr>
                <m:t>T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dPr>
            <m:e>
              <m:r>
                <w:rPr>
                  <w:rFonts w:ascii="Cambria Math" w:hAnsi="Cambria Math"/>
                  <w:sz w:val="36"/>
                  <w:szCs w:val="36"/>
                </w:rPr>
                <m:t>t</m:t>
              </m:r>
            </m:e>
          </m:d>
          <m:r>
            <w:rPr>
              <w:rFonts w:ascii="Cambria Math" w:hAnsi="Cambria Math"/>
              <w:sz w:val="36"/>
              <w:szCs w:val="36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naryPr>
            <m:sub>
              <m:r>
                <w:rPr>
                  <w:rFonts w:ascii="Cambria Math" w:hAnsi="Cambria Math"/>
                  <w:sz w:val="36"/>
                  <w:szCs w:val="36"/>
                </w:rPr>
                <m:t>n=-∞</m:t>
              </m:r>
            </m:sub>
            <m:sup>
              <m:r>
                <w:rPr>
                  <w:rFonts w:ascii="Cambria Math" w:hAnsi="Cambria Math"/>
                  <w:sz w:val="36"/>
                  <w:szCs w:val="36"/>
                </w:rPr>
                <m:t>+∞</m:t>
              </m:r>
            </m:sup>
            <m:e>
              <m:r>
                <w:rPr>
                  <w:rFonts w:ascii="Cambria Math" w:hAnsi="Cambria Math"/>
                  <w:sz w:val="36"/>
                  <w:szCs w:val="36"/>
                </w:rPr>
                <m:t>δ</m:t>
              </m:r>
              <m:d>
                <m:d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dPr>
                <m:e>
                  <m:r>
                    <w:rPr>
                      <w:rFonts w:ascii="Cambria Math" w:hAnsi="Cambria Math"/>
                      <w:sz w:val="36"/>
                      <w:szCs w:val="36"/>
                    </w:rPr>
                    <m:t>t-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  <w:sz w:val="36"/>
                          <w:szCs w:val="36"/>
                        </w:rPr>
                        <m:t>s</m:t>
                      </m:r>
                    </m:sub>
                  </m:sSub>
                </m:e>
              </m:d>
            </m:e>
          </m:nary>
        </m:oMath>
      </m:oMathPara>
    </w:p>
    <w:p w:rsidR="007E7C54" w:rsidRDefault="007E7C54" w:rsidP="007E7C54">
      <w:pPr>
        <w:bidi w:val="0"/>
        <w:rPr>
          <w:sz w:val="36"/>
          <w:szCs w:val="36"/>
        </w:rPr>
      </w:pPr>
      <w:proofErr w:type="gramStart"/>
      <w:r w:rsidRPr="007E7C54">
        <w:rPr>
          <w:sz w:val="36"/>
          <w:szCs w:val="36"/>
        </w:rPr>
        <w:t>which</w:t>
      </w:r>
      <w:proofErr w:type="gramEnd"/>
      <w:r w:rsidRPr="007E7C54">
        <w:rPr>
          <w:sz w:val="36"/>
          <w:szCs w:val="36"/>
        </w:rPr>
        <w:t xml:space="preserve"> is the sampling function illustrated in the figure below:</w:t>
      </w:r>
    </w:p>
    <w:p w:rsidR="007E7C54" w:rsidRPr="007E7C54" w:rsidRDefault="007E7C54" w:rsidP="007E7C54">
      <w:pPr>
        <w:bidi w:val="0"/>
        <w:rPr>
          <w:sz w:val="36"/>
          <w:szCs w:val="36"/>
        </w:rPr>
      </w:pPr>
      <w:r>
        <w:rPr>
          <w:noProof/>
          <w:sz w:val="36"/>
          <w:szCs w:val="36"/>
        </w:rPr>
      </w:r>
      <w:r w:rsidRPr="007E7C54">
        <w:rPr>
          <w:sz w:val="36"/>
          <w:szCs w:val="36"/>
        </w:rPr>
        <w:pict>
          <v:group id="_x0000_s1800" editas="canvas" style="width:468pt;height:261pt;mso-position-horizontal-relative:char;mso-position-vertical-relative:line" coordorigin="2520,2730" coordsize="11614,6663">
            <o:lock v:ext="edit" aspectratio="t"/>
            <v:shape id="_x0000_s1801" type="#_x0000_t75" style="position:absolute;left:2520;top:2730;width:11614;height:6663" o:preferrelative="f">
              <v:fill o:detectmouseclick="t"/>
              <v:path o:extrusionok="t" o:connecttype="none"/>
              <o:lock v:ext="edit" text="t"/>
            </v:shape>
            <v:group id="_x0000_s1802" style="position:absolute;left:2520;top:2730;width:10621;height:3245" coordorigin="230,599" coordsize="5098,1514">
              <v:shape id="_x0000_s1803" type="#_x0000_t202" style="position:absolute;left:230;top:704;width:1154;height:288;v-text-anchor:top-baseline" filled="f" fillcolor="#0c9" stroked="f">
                <v:textbox inset="1.70181mm,.85089mm,1.70181mm,.85089mm">
                  <w:txbxContent>
                    <w:p w:rsidR="006A7169" w:rsidRPr="009075C9" w:rsidRDefault="006A7169" w:rsidP="007E7C54">
                      <w:pPr>
                        <w:autoSpaceDE w:val="0"/>
                        <w:autoSpaceDN w:val="0"/>
                        <w:adjustRightInd w:val="0"/>
                        <w:jc w:val="center"/>
                        <w:rPr>
                          <w:color w:val="FF0000"/>
                          <w:sz w:val="32"/>
                          <w:szCs w:val="32"/>
                          <w:lang w:val="en-GB"/>
                        </w:rPr>
                      </w:pPr>
                      <w:r w:rsidRPr="009075C9">
                        <w:rPr>
                          <w:color w:val="FF0000"/>
                          <w:sz w:val="32"/>
                          <w:szCs w:val="32"/>
                          <w:lang w:val="en-GB"/>
                        </w:rPr>
                        <w:t>Ideal sampler</w:t>
                      </w:r>
                    </w:p>
                  </w:txbxContent>
                </v:textbox>
              </v:shape>
              <v:shape id="_x0000_s1804" type="#_x0000_t75" style="position:absolute;left:2400;top:1969;width:656;height:144" stroked="t" strokecolor="#f06" strokeweight="2.25pt">
                <v:imagedata r:id="rId40" o:title=""/>
              </v:shape>
              <v:line id="_x0000_s1805" style="position:absolute;flip:y;v-text-anchor:middle" from="3024,743" to="3024,1943">
                <v:stroke endarrow="block"/>
              </v:line>
              <v:line id="_x0000_s1806" style="position:absolute;v-text-anchor:middle" from="1104,1677" to="5328,1677">
                <v:stroke endarrow="block"/>
              </v:line>
              <v:shape id="_x0000_s1807" style="position:absolute;left:1104;top:909;width:3808;height:616;v-text-anchor:middle" coordsize="3808,616" path="m,616c12,520,24,424,144,376v120,-48,416,8,576,-48c880,272,968,80,1104,40,1240,,1360,64,1536,88v176,24,432,88,624,96c2352,192,2480,120,2688,136v208,16,544,72,720,144c3584,352,3680,520,3744,568v64,48,56,24,48,e" strokecolor="lime" strokeweight="2.25pt">
                <v:path arrowok="t"/>
              </v:shape>
              <v:shape id="_x0000_s1808" type="#_x0000_t202" style="position:absolute;left:5040;top:1367;width:169;height:288;v-text-anchor:top-baseline" filled="f" fillcolor="#0c9" stroked="f">
                <v:textbox inset="1.70181mm,.85089mm,1.70181mm,.85089mm">
                  <w:txbxContent>
                    <w:p w:rsidR="006A7169" w:rsidRPr="007E7C54" w:rsidRDefault="006A7169" w:rsidP="007E7C54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  <w:color w:val="000000"/>
                          <w:sz w:val="32"/>
                          <w:szCs w:val="32"/>
                          <w:lang w:val="fr-FR"/>
                        </w:rPr>
                      </w:pPr>
                      <w:proofErr w:type="gramStart"/>
                      <w:r w:rsidRPr="007E7C54">
                        <w:rPr>
                          <w:i/>
                          <w:iCs/>
                          <w:color w:val="000000"/>
                          <w:sz w:val="32"/>
                          <w:szCs w:val="32"/>
                          <w:lang w:val="fr-FR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shape id="_x0000_s1809" type="#_x0000_t202" style="position:absolute;left:3206;top:599;width:361;height:288;v-text-anchor:top-baseline" filled="f" fillcolor="#0c9" stroked="f">
                <v:textbox inset="1.70181mm,.85089mm,1.70181mm,.85089mm">
                  <w:txbxContent>
                    <w:p w:rsidR="006A7169" w:rsidRPr="009075C9" w:rsidRDefault="006A7169" w:rsidP="007E7C54">
                      <w:pPr>
                        <w:autoSpaceDE w:val="0"/>
                        <w:autoSpaceDN w:val="0"/>
                        <w:bidi w:val="0"/>
                        <w:adjustRightInd w:val="0"/>
                        <w:rPr>
                          <w:color w:val="000000"/>
                          <w:sz w:val="32"/>
                          <w:szCs w:val="32"/>
                          <w:lang w:val="fr-FR"/>
                        </w:rPr>
                      </w:pPr>
                      <w:proofErr w:type="gramStart"/>
                      <w:r w:rsidRPr="007E7C54">
                        <w:rPr>
                          <w:i/>
                          <w:iCs/>
                          <w:color w:val="000000"/>
                          <w:sz w:val="32"/>
                          <w:szCs w:val="32"/>
                          <w:lang w:val="fr-FR"/>
                        </w:rPr>
                        <w:t>f</w:t>
                      </w:r>
                      <w:r w:rsidRPr="009075C9">
                        <w:rPr>
                          <w:color w:val="000000"/>
                          <w:sz w:val="32"/>
                          <w:szCs w:val="32"/>
                          <w:lang w:val="fr-FR"/>
                        </w:rPr>
                        <w:t>(</w:t>
                      </w:r>
                      <w:proofErr w:type="gramEnd"/>
                      <w:r w:rsidRPr="007E7C54">
                        <w:rPr>
                          <w:i/>
                          <w:iCs/>
                          <w:color w:val="000000"/>
                          <w:sz w:val="32"/>
                          <w:szCs w:val="32"/>
                          <w:lang w:val="fr-FR"/>
                        </w:rPr>
                        <w:t>t</w:t>
                      </w:r>
                      <w:r w:rsidRPr="009075C9">
                        <w:rPr>
                          <w:color w:val="000000"/>
                          <w:sz w:val="32"/>
                          <w:szCs w:val="32"/>
                          <w:lang w:val="fr-FR"/>
                        </w:rPr>
                        <w:t>)</w:t>
                      </w:r>
                    </w:p>
                  </w:txbxContent>
                </v:textbox>
              </v:shape>
              <v:oval id="_x0000_s1810" style="position:absolute;left:2980;top:1031;width:96;height:96;flip:x;v-text-anchor:middle" fillcolor="fuchsia"/>
              <v:line id="_x0000_s1811" style="position:absolute;flip:y;v-text-anchor:middle" from="3028,1127" to="3028,1655"/>
              <v:oval id="_x0000_s1812" style="position:absolute;left:3316;top:1031;width:96;height:96;flip:x;v-text-anchor:middle" fillcolor="fuchsia"/>
              <v:line id="_x0000_s1813" style="position:absolute;flip:y;v-text-anchor:middle" from="3364,1127" to="3364,1655"/>
              <v:oval id="_x0000_s1814" style="position:absolute;left:3652;top:983;width:96;height:96;flip:x;v-text-anchor:middle" fillcolor="fuchsia"/>
              <v:line id="_x0000_s1815" style="position:absolute;flip:y;v-text-anchor:middle" from="3700,1079" to="3700,1655"/>
              <v:oval id="_x0000_s1816" style="position:absolute;left:3988;top:1031;width:96;height:96;flip:x;v-text-anchor:middle" fillcolor="fuchsia"/>
              <v:line id="_x0000_s1817" style="position:absolute;flip:y;v-text-anchor:middle" from="4036,1127" to="4036,1655"/>
              <v:oval id="_x0000_s1818" style="position:absolute;left:4324;top:1127;width:96;height:96;flip:x;v-text-anchor:middle" fillcolor="fuchsia"/>
              <v:line id="_x0000_s1819" style="position:absolute;flip:y;v-text-anchor:middle" from="4372,1175" to="4372,1655"/>
              <v:oval id="_x0000_s1820" style="position:absolute;left:4660;top:1367;width:96;height:96;flip:x;v-text-anchor:middle" fillcolor="fuchsia"/>
              <v:line id="_x0000_s1821" style="position:absolute;flip:y;v-text-anchor:middle" from="4708,1463" to="4708,1655"/>
              <v:oval id="_x0000_s1822" style="position:absolute;left:2644;top:983;width:96;height:96;flip:x;v-text-anchor:middle" fillcolor="fuchsia"/>
              <v:line id="_x0000_s1823" style="position:absolute;flip:y;v-text-anchor:middle" from="2692,1079" to="2692,1655"/>
              <v:oval id="_x0000_s1824" style="position:absolute;left:2308;top:887;width:96;height:96;flip:x;v-text-anchor:middle" fillcolor="fuchsia"/>
              <v:line id="_x0000_s1825" style="position:absolute;flip:y;v-text-anchor:middle" from="2356,983" to="2356,1655"/>
              <v:oval id="_x0000_s1826" style="position:absolute;left:1972;top:983;width:96;height:96;flip:x;v-text-anchor:middle" fillcolor="fuchsia"/>
              <v:line id="_x0000_s1827" style="position:absolute;flip:y;v-text-anchor:middle" from="2020,1079" to="2020,1655"/>
              <v:oval id="_x0000_s1828" style="position:absolute;left:1636;top:1175;width:96;height:96;flip:x;v-text-anchor:middle" fillcolor="fuchsia"/>
              <v:line id="_x0000_s1829" style="position:absolute;flip:y;v-text-anchor:middle" from="1684,1223" to="1684,1655"/>
              <v:oval id="_x0000_s1830" style="position:absolute;left:1300;top:1223;width:96;height:96;flip:x;v-text-anchor:middle" fillcolor="fuchsia"/>
              <v:shape id="_x0000_s1831" type="#_x0000_t75" style="position:absolute;left:3243;top:1709;width:168;height:104">
                <v:imagedata r:id="rId41" o:title=""/>
              </v:shape>
              <v:shape id="_x0000_s1832" type="#_x0000_t75" style="position:absolute;left:3531;top:1709;width:224;height:104">
                <v:imagedata r:id="rId42" o:title=""/>
              </v:shape>
              <v:shape id="_x0000_s1833" type="#_x0000_t75" style="position:absolute;left:3873;top:1703;width:216;height:112">
                <v:imagedata r:id="rId43" o:title=""/>
              </v:shape>
              <v:shape id="_x0000_s1834" type="#_x0000_t75" style="position:absolute;left:4203;top:1709;width:224;height:104">
                <v:imagedata r:id="rId44" o:title=""/>
              </v:shape>
              <v:shape id="_x0000_s1835" type="#_x0000_t75" style="position:absolute;left:4593;top:1703;width:216;height:112">
                <v:imagedata r:id="rId45" o:title=""/>
              </v:shape>
              <v:shape id="_x0000_s1836" type="#_x0000_t75" style="position:absolute;left:2129;top:1709;width:272;height:104">
                <v:imagedata r:id="rId45" o:title=""/>
              </v:shape>
              <v:shape id="_x0000_s1837" type="#_x0000_t75" style="position:absolute;left:1799;top:1703;width:272;height:112">
                <v:imagedata r:id="rId46" o:title=""/>
              </v:shape>
              <v:shape id="_x0000_s1838" type="#_x0000_t75" style="position:absolute;left:1455;top:1709;width:272;height:104">
                <v:imagedata r:id="rId47" o:title=""/>
              </v:shape>
              <v:shape id="_x0000_s1839" type="#_x0000_t75" style="position:absolute;left:1127;top:1703;width:272;height:112">
                <v:imagedata r:id="rId48" o:title=""/>
              </v:shape>
              <v:shape id="_x0000_s1840" type="#_x0000_t75" style="position:absolute;left:2523;top:1709;width:224;height:104">
                <v:imagedata r:id="rId49" o:title=""/>
              </v:shape>
              <v:shape id="_x0000_s1841" type="#_x0000_t75" style="position:absolute;left:2954;top:1703;width:80;height:112">
                <v:imagedata r:id="rId50" o:title=""/>
              </v:shape>
              <v:line id="_x0000_s1842" style="position:absolute;flip:y;v-text-anchor:middle" from="1348,1271" to="1348,1655"/>
            </v:group>
            <v:shape id="_x0000_s1843" type="#_x0000_t75" style="position:absolute;left:5741;top:8030;width:3522;height:955" stroked="t" strokecolor="#f06" strokeweight="2.25pt">
              <v:imagedata r:id="rId51" o:title=""/>
            </v:shape>
            <v:group id="_x0000_s1844" style="position:absolute;left:3241;top:6240;width:10000;height:1312" coordorigin="576,2237" coordsize="4800,612">
              <v:shape id="_x0000_s1845" type="#_x0000_t75" style="position:absolute;left:3324;top:2237;width:71;height:135">
                <v:imagedata r:id="rId52" o:title=""/>
              </v:shape>
              <v:group id="_x0000_s1846" style="position:absolute;left:1104;top:2353;width:4272;height:496" coordorigin="912,2688" coordsize="4272,496">
                <v:line id="_x0000_s1847" style="position:absolute;flip:y;v-text-anchor:middle" from="4564,2832" to="4564,3024"/>
                <v:shape id="_x0000_s1848" type="#_x0000_t75" style="position:absolute;left:3099;top:3078;width:168;height:104">
                  <v:imagedata r:id="rId53" o:title=""/>
                </v:shape>
                <v:shape id="_x0000_s1849" type="#_x0000_t75" style="position:absolute;left:3387;top:3078;width:224;height:104">
                  <v:imagedata r:id="rId54" o:title=""/>
                </v:shape>
                <v:shape id="_x0000_s1850" type="#_x0000_t75" style="position:absolute;left:3729;top:3072;width:216;height:112">
                  <v:imagedata r:id="rId55" o:title=""/>
                </v:shape>
                <v:shape id="_x0000_s1851" type="#_x0000_t75" style="position:absolute;left:4059;top:3078;width:224;height:104">
                  <v:imagedata r:id="rId56" o:title=""/>
                </v:shape>
                <v:shape id="_x0000_s1852" type="#_x0000_t75" style="position:absolute;left:4449;top:3072;width:216;height:112">
                  <v:imagedata r:id="rId57" o:title=""/>
                </v:shape>
                <v:shape id="_x0000_s1853" type="#_x0000_t75" style="position:absolute;left:1985;top:3078;width:272;height:104">
                  <v:imagedata r:id="rId58" o:title=""/>
                </v:shape>
                <v:shape id="_x0000_s1854" type="#_x0000_t75" style="position:absolute;left:1655;top:3072;width:272;height:112">
                  <v:imagedata r:id="rId59" o:title=""/>
                </v:shape>
                <v:shape id="_x0000_s1855" type="#_x0000_t75" style="position:absolute;left:1318;top:3078;width:272;height:104">
                  <v:imagedata r:id="rId60" o:title=""/>
                </v:shape>
                <v:shape id="_x0000_s1856" type="#_x0000_t75" style="position:absolute;left:983;top:3072;width:272;height:112">
                  <v:imagedata r:id="rId61" o:title=""/>
                </v:shape>
                <v:shape id="_x0000_s1857" type="#_x0000_t75" style="position:absolute;left:2379;top:3078;width:224;height:104">
                  <v:imagedata r:id="rId62" o:title=""/>
                </v:shape>
                <v:shape id="_x0000_s1858" type="#_x0000_t75" style="position:absolute;left:2810;top:3072;width:80;height:112">
                  <v:imagedata r:id="rId50" o:title=""/>
                </v:shape>
                <v:line id="_x0000_s1859" style="position:absolute;flip:y;v-text-anchor:middle" from="912,3024" to="5184,3024">
                  <v:stroke endarrow="block"/>
                </v:line>
                <v:line id="_x0000_s1860" style="position:absolute;flip:y;v-text-anchor:middle" from="1200,2688" to="1200,3024" strokeweight="3pt">
                  <v:stroke endarrow="block"/>
                </v:line>
                <v:line id="_x0000_s1861" style="position:absolute;flip:y;v-text-anchor:middle" from="1536,2688" to="1536,3024" strokeweight="3pt">
                  <v:stroke endarrow="block"/>
                </v:line>
                <v:line id="_x0000_s1862" style="position:absolute;flip:y;v-text-anchor:middle" from="1872,2688" to="1872,3024" strokeweight="3pt">
                  <v:stroke endarrow="block"/>
                </v:line>
                <v:line id="_x0000_s1863" style="position:absolute;flip:y;v-text-anchor:middle" from="2208,2688" to="2208,3024" strokeweight="3pt">
                  <v:stroke endarrow="block"/>
                </v:line>
                <v:line id="_x0000_s1864" style="position:absolute;flip:y;v-text-anchor:middle" from="2544,2688" to="2544,3024" strokeweight="3pt">
                  <v:stroke endarrow="block"/>
                </v:line>
                <v:line id="_x0000_s1865" style="position:absolute;flip:y;v-text-anchor:middle" from="2880,2688" to="2880,3024" strokeweight="3pt">
                  <v:stroke endarrow="block"/>
                </v:line>
                <v:line id="_x0000_s1866" style="position:absolute;flip:y;v-text-anchor:middle" from="3216,2688" to="3216,3024" strokeweight="3pt">
                  <v:stroke endarrow="block"/>
                </v:line>
                <v:line id="_x0000_s1867" style="position:absolute;flip:y;v-text-anchor:middle" from="3552,2688" to="3552,3024" strokeweight="3pt">
                  <v:stroke endarrow="block"/>
                </v:line>
                <v:line id="_x0000_s1868" style="position:absolute;flip:y;v-text-anchor:middle" from="3888,2688" to="3888,3024" strokeweight="3pt">
                  <v:stroke endarrow="block"/>
                </v:line>
                <v:line id="_x0000_s1869" style="position:absolute;flip:y;v-text-anchor:middle" from="4224,2688" to="4224,3024" strokeweight="3pt">
                  <v:stroke endarrow="block"/>
                </v:line>
                <v:line id="_x0000_s1870" style="position:absolute;flip:y;v-text-anchor:middle" from="4560,2688" to="4560,3024" strokeweight="3pt">
                  <v:stroke endarrow="block"/>
                </v:line>
              </v:group>
              <v:shape id="_x0000_s1871" type="#_x0000_t202" style="position:absolute;left:5126;top:2379;width:169;height:288;v-text-anchor:top-baseline" filled="f" fillcolor="#0c9" stroked="f">
                <v:textbox inset="1.70181mm,.85089mm,1.70181mm,.85089mm">
                  <w:txbxContent>
                    <w:p w:rsidR="006A7169" w:rsidRPr="007E7C54" w:rsidRDefault="006A7169" w:rsidP="007E7C54">
                      <w:pPr>
                        <w:autoSpaceDE w:val="0"/>
                        <w:autoSpaceDN w:val="0"/>
                        <w:adjustRightInd w:val="0"/>
                        <w:rPr>
                          <w:i/>
                          <w:iCs/>
                          <w:color w:val="000000"/>
                          <w:sz w:val="32"/>
                          <w:szCs w:val="32"/>
                          <w:lang w:val="en-GB"/>
                        </w:rPr>
                      </w:pPr>
                      <w:proofErr w:type="gramStart"/>
                      <w:r w:rsidRPr="007E7C54">
                        <w:rPr>
                          <w:i/>
                          <w:iCs/>
                          <w:color w:val="000000"/>
                          <w:sz w:val="32"/>
                          <w:szCs w:val="32"/>
                          <w:lang w:val="en-GB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  <v:shape id="_x0000_s1872" type="#_x0000_t75" style="position:absolute;left:576;top:2400;width:422;height:270" stroked="t" strokecolor="white" strokeweight="2.25pt">
                <v:imagedata r:id="rId63" o:title=""/>
              </v:shape>
            </v:group>
            <w10:wrap type="none"/>
            <w10:anchorlock/>
          </v:group>
          <o:OLEObject Type="Embed" ProgID="Equation.DSMT4" ShapeID="_x0000_s1804" DrawAspect="Content" ObjectID="_1415457879" r:id="rId64"/>
          <o:OLEObject Type="Embed" ProgID="Equation.DSMT4" ShapeID="_x0000_s1831" DrawAspect="Content" ObjectID="_1415457880" r:id="rId65"/>
          <o:OLEObject Type="Embed" ProgID="Equation.DSMT4" ShapeID="_x0000_s1832" DrawAspect="Content" ObjectID="_1415457881" r:id="rId66"/>
          <o:OLEObject Type="Embed" ProgID="Equation.DSMT4" ShapeID="_x0000_s1833" DrawAspect="Content" ObjectID="_1415457882" r:id="rId67"/>
          <o:OLEObject Type="Embed" ProgID="Equation.DSMT4" ShapeID="_x0000_s1834" DrawAspect="Content" ObjectID="_1415457883" r:id="rId68"/>
          <o:OLEObject Type="Embed" ProgID="Equation.DSMT4" ShapeID="_x0000_s1835" DrawAspect="Content" ObjectID="_1415457884" r:id="rId69"/>
          <o:OLEObject Type="Embed" ProgID="Equation.DSMT4" ShapeID="_x0000_s1836" DrawAspect="Content" ObjectID="_1415457885" r:id="rId70"/>
          <o:OLEObject Type="Embed" ProgID="Equation.DSMT4" ShapeID="_x0000_s1837" DrawAspect="Content" ObjectID="_1415457886" r:id="rId71"/>
          <o:OLEObject Type="Embed" ProgID="Equation.DSMT4" ShapeID="_x0000_s1838" DrawAspect="Content" ObjectID="_1415457887" r:id="rId72"/>
          <o:OLEObject Type="Embed" ProgID="Equation.DSMT4" ShapeID="_x0000_s1839" DrawAspect="Content" ObjectID="_1415457888" r:id="rId73"/>
          <o:OLEObject Type="Embed" ProgID="Equation.DSMT4" ShapeID="_x0000_s1840" DrawAspect="Content" ObjectID="_1415457889" r:id="rId74"/>
          <o:OLEObject Type="Embed" ProgID="Equation.DSMT4" ShapeID="_x0000_s1841" DrawAspect="Content" ObjectID="_1415457890" r:id="rId75"/>
          <o:OLEObject Type="Embed" ProgID="Equation.DSMT4" ShapeID="_x0000_s1843" DrawAspect="Content" ObjectID="_1415457891" r:id="rId76"/>
          <o:OLEObject Type="Embed" ProgID="Equation.DSMT4" ShapeID="_x0000_s1845" DrawAspect="Content" ObjectID="_1415457892" r:id="rId77"/>
          <o:OLEObject Type="Embed" ProgID="Equation.DSMT4" ShapeID="_x0000_s1848" DrawAspect="Content" ObjectID="_1415457893" r:id="rId78"/>
          <o:OLEObject Type="Embed" ProgID="Equation.DSMT4" ShapeID="_x0000_s1849" DrawAspect="Content" ObjectID="_1415457894" r:id="rId79"/>
          <o:OLEObject Type="Embed" ProgID="Equation.DSMT4" ShapeID="_x0000_s1850" DrawAspect="Content" ObjectID="_1415457895" r:id="rId80"/>
          <o:OLEObject Type="Embed" ProgID="Equation.DSMT4" ShapeID="_x0000_s1851" DrawAspect="Content" ObjectID="_1415457896" r:id="rId81"/>
          <o:OLEObject Type="Embed" ProgID="Equation.DSMT4" ShapeID="_x0000_s1852" DrawAspect="Content" ObjectID="_1415457897" r:id="rId82"/>
          <o:OLEObject Type="Embed" ProgID="Equation.DSMT4" ShapeID="_x0000_s1853" DrawAspect="Content" ObjectID="_1415457898" r:id="rId83"/>
          <o:OLEObject Type="Embed" ProgID="Equation.DSMT4" ShapeID="_x0000_s1854" DrawAspect="Content" ObjectID="_1415457899" r:id="rId84"/>
          <o:OLEObject Type="Embed" ProgID="Equation.DSMT4" ShapeID="_x0000_s1855" DrawAspect="Content" ObjectID="_1415457900" r:id="rId85"/>
          <o:OLEObject Type="Embed" ProgID="Equation.DSMT4" ShapeID="_x0000_s1856" DrawAspect="Content" ObjectID="_1415457901" r:id="rId86"/>
          <o:OLEObject Type="Embed" ProgID="Equation.DSMT4" ShapeID="_x0000_s1857" DrawAspect="Content" ObjectID="_1415457902" r:id="rId87"/>
          <o:OLEObject Type="Embed" ProgID="Equation.DSMT4" ShapeID="_x0000_s1858" DrawAspect="Content" ObjectID="_1415457903" r:id="rId88"/>
          <o:OLEObject Type="Embed" ProgID="Equation.DSMT4" ShapeID="_x0000_s1872" DrawAspect="Content" ObjectID="_1415457904" r:id="rId89"/>
        </w:pict>
      </w:r>
    </w:p>
    <w:p w:rsidR="007E7C54" w:rsidRPr="00AF1D33" w:rsidRDefault="007E7C54" w:rsidP="007E7C54">
      <w:pPr>
        <w:bidi w:val="0"/>
        <w:rPr>
          <w:sz w:val="44"/>
          <w:szCs w:val="44"/>
        </w:rPr>
      </w:pPr>
      <w:r w:rsidRPr="00AF1D33">
        <w:rPr>
          <w:sz w:val="44"/>
          <w:szCs w:val="44"/>
        </w:rPr>
        <w:t>Continue</w:t>
      </w:r>
      <w:proofErr w:type="gramStart"/>
      <w:r w:rsidRPr="00AF1D33">
        <w:rPr>
          <w:sz w:val="44"/>
          <w:szCs w:val="44"/>
        </w:rPr>
        <w:t>..</w:t>
      </w:r>
      <w:proofErr w:type="gramEnd"/>
      <w:r w:rsidRPr="00AF1D33">
        <w:rPr>
          <w:sz w:val="44"/>
          <w:szCs w:val="44"/>
        </w:rPr>
        <w:t xml:space="preserve"> Impulse-Train Sampling Model</w:t>
      </w:r>
    </w:p>
    <w:p w:rsidR="007E7C54" w:rsidRPr="00AF1D33" w:rsidRDefault="007E7C54" w:rsidP="007E7C54">
      <w:pPr>
        <w:bidi w:val="0"/>
        <w:rPr>
          <w:sz w:val="32"/>
          <w:szCs w:val="32"/>
        </w:rPr>
      </w:pPr>
    </w:p>
    <w:p w:rsidR="007E7C54" w:rsidRPr="00AF1D33" w:rsidRDefault="007E7C54" w:rsidP="007E7C54">
      <w:pPr>
        <w:bidi w:val="0"/>
        <w:rPr>
          <w:sz w:val="32"/>
          <w:szCs w:val="32"/>
        </w:rPr>
      </w:pPr>
      <w:r w:rsidRPr="00AF1D33">
        <w:rPr>
          <w:sz w:val="32"/>
          <w:szCs w:val="32"/>
        </w:rPr>
        <w:t xml:space="preserve">The values of </w:t>
      </w:r>
      <w:proofErr w:type="spellStart"/>
      <w:r w:rsidRPr="00AF1D33">
        <w:rPr>
          <w:i/>
          <w:iCs/>
          <w:sz w:val="32"/>
          <w:szCs w:val="32"/>
        </w:rPr>
        <w:t>C</w:t>
      </w:r>
      <w:r w:rsidRPr="00AF1D33">
        <w:rPr>
          <w:i/>
          <w:iCs/>
          <w:sz w:val="32"/>
          <w:szCs w:val="32"/>
          <w:vertAlign w:val="subscript"/>
        </w:rPr>
        <w:t>n</w:t>
      </w:r>
      <w:proofErr w:type="spellEnd"/>
      <w:r w:rsidRPr="00AF1D33">
        <w:rPr>
          <w:sz w:val="32"/>
          <w:szCs w:val="32"/>
        </w:rPr>
        <w:t>, yields</w:t>
      </w:r>
    </w:p>
    <w:p w:rsidR="007E7C54" w:rsidRPr="00AF1D33" w:rsidRDefault="00455873" w:rsidP="007E7C54">
      <w:pPr>
        <w:bidi w:val="0"/>
        <w:rPr>
          <w:sz w:val="32"/>
          <w:szCs w:val="32"/>
        </w:rPr>
      </w:pPr>
      <w:r w:rsidRPr="00AF1D33">
        <w:rPr>
          <w:position w:val="-30"/>
          <w:sz w:val="32"/>
          <w:szCs w:val="32"/>
        </w:rPr>
        <w:object w:dxaOrig="2260" w:dyaOrig="680">
          <v:shape id="_x0000_i1041" type="#_x0000_t75" style="width:112.9pt;height:34pt" o:ole="">
            <v:imagedata r:id="rId90" o:title=""/>
          </v:shape>
          <o:OLEObject Type="Embed" ProgID="Equation.DSMT4" ShapeID="_x0000_i1041" DrawAspect="Content" ObjectID="_1415457874" r:id="rId91"/>
        </w:object>
      </w:r>
    </w:p>
    <w:p w:rsidR="007E7C54" w:rsidRPr="00AF1D33" w:rsidRDefault="007E7C54" w:rsidP="007E7C54">
      <w:pPr>
        <w:bidi w:val="0"/>
        <w:rPr>
          <w:sz w:val="32"/>
          <w:szCs w:val="32"/>
        </w:rPr>
      </w:pPr>
      <w:r w:rsidRPr="00AF1D33">
        <w:rPr>
          <w:sz w:val="32"/>
          <w:szCs w:val="32"/>
        </w:rPr>
        <w:t xml:space="preserve">Evaluated at </w:t>
      </w:r>
      <w:r w:rsidRPr="00AF1D33">
        <w:rPr>
          <w:i/>
          <w:iCs/>
          <w:sz w:val="32"/>
          <w:szCs w:val="32"/>
        </w:rPr>
        <w:t>t</w:t>
      </w:r>
      <w:r w:rsidRPr="00AF1D33">
        <w:rPr>
          <w:sz w:val="32"/>
          <w:szCs w:val="32"/>
        </w:rPr>
        <w:t>=0 (sifting property), Thus</w:t>
      </w:r>
    </w:p>
    <w:p w:rsidR="007E7C54" w:rsidRPr="00AF1D33" w:rsidRDefault="00FD1CFB" w:rsidP="007E7C54">
      <w:pPr>
        <w:bidi w:val="0"/>
        <w:rPr>
          <w:color w:val="000000"/>
          <w:sz w:val="32"/>
          <w:szCs w:val="32"/>
        </w:rPr>
      </w:pPr>
      <w:r w:rsidRPr="00AF1D33">
        <w:rPr>
          <w:color w:val="000000"/>
          <w:position w:val="-24"/>
          <w:sz w:val="32"/>
          <w:szCs w:val="32"/>
        </w:rPr>
        <w:object w:dxaOrig="1280" w:dyaOrig="620">
          <v:shape id="_x0000_i1033" type="#_x0000_t75" style="width:1in;height:34.55pt" o:ole="">
            <v:imagedata r:id="rId92" o:title=""/>
          </v:shape>
          <o:OLEObject Type="Embed" ProgID="Equation.DSMT4" ShapeID="_x0000_i1033" DrawAspect="Content" ObjectID="_1415457875" r:id="rId93"/>
        </w:object>
      </w:r>
    </w:p>
    <w:p w:rsidR="007E7C54" w:rsidRPr="00AF1D33" w:rsidRDefault="007E7C54" w:rsidP="007E7C54">
      <w:pPr>
        <w:bidi w:val="0"/>
        <w:rPr>
          <w:sz w:val="32"/>
          <w:szCs w:val="32"/>
        </w:rPr>
      </w:pPr>
      <w:r w:rsidRPr="00AF1D33">
        <w:rPr>
          <w:i/>
          <w:iCs/>
          <w:sz w:val="32"/>
          <w:szCs w:val="32"/>
        </w:rPr>
        <w:t>C</w:t>
      </w:r>
      <w:r w:rsidRPr="00AF1D33">
        <w:rPr>
          <w:i/>
          <w:iCs/>
          <w:position w:val="-8"/>
          <w:sz w:val="32"/>
          <w:szCs w:val="32"/>
        </w:rPr>
        <w:t xml:space="preserve">n </w:t>
      </w:r>
      <w:r w:rsidRPr="00AF1D33">
        <w:rPr>
          <w:i/>
          <w:iCs/>
          <w:sz w:val="32"/>
          <w:szCs w:val="32"/>
        </w:rPr>
        <w:t>= f</w:t>
      </w:r>
      <w:r w:rsidRPr="00AF1D33">
        <w:rPr>
          <w:i/>
          <w:iCs/>
          <w:position w:val="-8"/>
          <w:sz w:val="32"/>
          <w:szCs w:val="32"/>
        </w:rPr>
        <w:t>s</w:t>
      </w:r>
      <w:r w:rsidRPr="00AF1D33">
        <w:rPr>
          <w:i/>
          <w:iCs/>
          <w:sz w:val="32"/>
          <w:szCs w:val="32"/>
        </w:rPr>
        <w:t xml:space="preserve">   </w:t>
      </w:r>
      <w:r w:rsidRPr="00AF1D33">
        <w:rPr>
          <w:sz w:val="32"/>
          <w:szCs w:val="32"/>
        </w:rPr>
        <w:t xml:space="preserve">for all </w:t>
      </w:r>
      <w:r w:rsidRPr="00AF1D33">
        <w:rPr>
          <w:i/>
          <w:iCs/>
          <w:sz w:val="32"/>
          <w:szCs w:val="32"/>
        </w:rPr>
        <w:t>n</w:t>
      </w:r>
    </w:p>
    <w:p w:rsidR="007E7C54" w:rsidRPr="00AF1D33" w:rsidRDefault="007E7C54" w:rsidP="007E7C54">
      <w:pPr>
        <w:bidi w:val="0"/>
        <w:rPr>
          <w:sz w:val="32"/>
          <w:szCs w:val="32"/>
        </w:rPr>
      </w:pPr>
      <w:r w:rsidRPr="00AF1D33">
        <w:rPr>
          <w:sz w:val="32"/>
          <w:szCs w:val="32"/>
        </w:rPr>
        <w:t xml:space="preserve">Hence, the spectrum of </w:t>
      </w:r>
      <w:proofErr w:type="gramStart"/>
      <w:r w:rsidRPr="00AF1D33">
        <w:rPr>
          <w:i/>
          <w:iCs/>
          <w:sz w:val="32"/>
          <w:szCs w:val="32"/>
        </w:rPr>
        <w:t>x</w:t>
      </w:r>
      <w:r w:rsidRPr="00AF1D33">
        <w:rPr>
          <w:sz w:val="32"/>
          <w:szCs w:val="32"/>
        </w:rPr>
        <w:t>(</w:t>
      </w:r>
      <w:proofErr w:type="gramEnd"/>
      <w:r w:rsidRPr="00AF1D33">
        <w:rPr>
          <w:i/>
          <w:iCs/>
          <w:sz w:val="32"/>
          <w:szCs w:val="32"/>
        </w:rPr>
        <w:t>t</w:t>
      </w:r>
      <w:r w:rsidRPr="00AF1D33">
        <w:rPr>
          <w:sz w:val="32"/>
          <w:szCs w:val="32"/>
        </w:rPr>
        <w:t>) yields,</w:t>
      </w:r>
    </w:p>
    <w:p w:rsidR="007E7C54" w:rsidRPr="007E7C54" w:rsidRDefault="00AF1D33" w:rsidP="007E7C54">
      <w:pPr>
        <w:bidi w:val="0"/>
        <w:rPr>
          <w:color w:val="FF0066"/>
          <w:sz w:val="36"/>
          <w:szCs w:val="36"/>
        </w:rPr>
      </w:pPr>
      <w:r w:rsidRPr="00455873">
        <w:rPr>
          <w:position w:val="-30"/>
          <w:sz w:val="36"/>
          <w:szCs w:val="36"/>
        </w:rPr>
        <w:object w:dxaOrig="2820" w:dyaOrig="700">
          <v:shape id="_x0000_i1042" type="#_x0000_t75" style="width:197pt;height:47.8pt" o:ole="">
            <v:imagedata r:id="rId9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2" DrawAspect="Content" ObjectID="_1415457876" r:id="rId95"/>
        </w:object>
      </w:r>
    </w:p>
    <w:p w:rsidR="00FD1CFB" w:rsidRPr="00AF1D33" w:rsidRDefault="00FD1CFB" w:rsidP="00FD1CFB">
      <w:pPr>
        <w:autoSpaceDE w:val="0"/>
        <w:autoSpaceDN w:val="0"/>
        <w:bidi w:val="0"/>
        <w:adjustRightInd w:val="0"/>
        <w:rPr>
          <w:color w:val="FF0000"/>
          <w:sz w:val="40"/>
          <w:szCs w:val="40"/>
        </w:rPr>
      </w:pPr>
      <w:r w:rsidRPr="00AF1D33">
        <w:rPr>
          <w:color w:val="FF0000"/>
          <w:sz w:val="40"/>
          <w:szCs w:val="40"/>
        </w:rPr>
        <w:lastRenderedPageBreak/>
        <w:t>Ideal Sampling: Impulse-Train Sampling Model</w:t>
      </w:r>
    </w:p>
    <w:p w:rsidR="007E7C54" w:rsidRPr="00FD1CFB" w:rsidRDefault="00352687" w:rsidP="00FD1CFB">
      <w:pPr>
        <w:autoSpaceDE w:val="0"/>
        <w:autoSpaceDN w:val="0"/>
        <w:bidi w:val="0"/>
        <w:adjustRightInd w:val="0"/>
        <w:rPr>
          <w:color w:val="FF0000"/>
          <w:sz w:val="48"/>
          <w:szCs w:val="48"/>
        </w:rPr>
      </w:pPr>
      <w:r>
        <w:rPr>
          <w:noProof/>
          <w:color w:val="000000"/>
          <w:sz w:val="36"/>
          <w:szCs w:val="36"/>
        </w:rPr>
        <mc:AlternateContent>
          <mc:Choice Requires="wpc">
            <w:drawing>
              <wp:inline distT="0" distB="0" distL="0" distR="0" wp14:anchorId="77BE6DC5" wp14:editId="5F8627FC">
                <wp:extent cx="2051050" cy="2101850"/>
                <wp:effectExtent l="0" t="0" r="0" b="0"/>
                <wp:docPr id="890" name="Canvas 8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1" name="Line 892"/>
                        <wps:cNvCnPr/>
                        <wps:spPr bwMode="auto">
                          <a:xfrm flipH="1">
                            <a:off x="152400" y="628650"/>
                            <a:ext cx="533400" cy="838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893"/>
                        <wps:cNvCnPr/>
                        <wps:spPr bwMode="auto">
                          <a:xfrm>
                            <a:off x="685800" y="628650"/>
                            <a:ext cx="533400" cy="838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Text Box 894"/>
                        <wps:cNvSpPr txBox="1">
                          <a:spLocks noChangeArrowheads="1"/>
                        </wps:cNvSpPr>
                        <wps:spPr bwMode="auto">
                          <a:xfrm>
                            <a:off x="425450" y="47625"/>
                            <a:ext cx="990600" cy="354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6474B" w:rsidRDefault="006F79EF" w:rsidP="002C1BBE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F</w:t>
                              </w:r>
                              <w:r w:rsidR="002C1BBE" w:rsidRPr="00A6474B"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  <w:t xml:space="preserve"> </w:t>
                              </w:r>
                              <w:r w:rsidR="006A7169" w:rsidRPr="00A6474B"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  <w:t>(</w:t>
                              </w:r>
                              <w:r>
                                <w:rPr>
                                  <w:i/>
                                  <w:iCs/>
                                  <w:color w:val="000000"/>
                                  <w:sz w:val="36"/>
                                  <w:szCs w:val="36"/>
                                </w:rPr>
                                <w:t>ω</w:t>
                              </w:r>
                              <w:r w:rsidR="006A7169" w:rsidRPr="00A6474B">
                                <w:rPr>
                                  <w:color w:val="000000"/>
                                  <w:sz w:val="36"/>
                                  <w:szCs w:val="36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4" name="Text Box 895"/>
                        <wps:cNvSpPr txBox="1">
                          <a:spLocks noChangeArrowheads="1"/>
                        </wps:cNvSpPr>
                        <wps:spPr bwMode="auto">
                          <a:xfrm>
                            <a:off x="641350" y="1435100"/>
                            <a:ext cx="533400" cy="29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FD1CF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5" name="Text Box 896"/>
                        <wps:cNvSpPr txBox="1">
                          <a:spLocks noChangeArrowheads="1"/>
                        </wps:cNvSpPr>
                        <wps:spPr bwMode="auto">
                          <a:xfrm>
                            <a:off x="933450" y="1414145"/>
                            <a:ext cx="584200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F79EF" w:rsidP="00FD1CF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32"/>
                                  <w:szCs w:val="32"/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sz w:val="32"/>
                                  <w:szCs w:val="32"/>
                                </w:rPr>
                                <w:t>ω</w:t>
                              </w:r>
                              <w:r w:rsidR="006A7169">
                                <w:rPr>
                                  <w:color w:val="000000"/>
                                  <w:sz w:val="32"/>
                                  <w:szCs w:val="32"/>
                                  <w:vertAlign w:val="subscript"/>
                                </w:rPr>
                                <w:t>h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32" name="Text Box 8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66850"/>
                            <a:ext cx="457200" cy="32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6F79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hint="cs"/>
                                  <w:color w:val="000000"/>
                                  <w:sz w:val="32"/>
                                  <w:szCs w:val="32"/>
                                  <w:vertAlign w:val="subscript"/>
                                  <w:rtl/>
                                </w:rPr>
                              </w:pPr>
                              <w:r>
                                <w:rPr>
                                  <w:color w:val="000000"/>
                                  <w:sz w:val="32"/>
                                  <w:szCs w:val="32"/>
                                </w:rPr>
                                <w:t>-</w:t>
                              </w:r>
                              <w:proofErr w:type="spellStart"/>
                              <w:r w:rsidR="006F79EF">
                                <w:rPr>
                                  <w:color w:val="000000"/>
                                  <w:sz w:val="32"/>
                                  <w:szCs w:val="32"/>
                                </w:rPr>
                                <w:t>ω</w:t>
                              </w:r>
                              <w:r>
                                <w:rPr>
                                  <w:color w:val="000000"/>
                                  <w:sz w:val="32"/>
                                  <w:szCs w:val="32"/>
                                  <w:vertAlign w:val="subscript"/>
                                </w:rPr>
                                <w:t>h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33" name="Text Box 898"/>
                        <wps:cNvSpPr txBox="1">
                          <a:spLocks noChangeArrowheads="1"/>
                        </wps:cNvSpPr>
                        <wps:spPr bwMode="auto">
                          <a:xfrm>
                            <a:off x="1651000" y="1225550"/>
                            <a:ext cx="381000" cy="38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F79EF" w:rsidP="006F79EF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rFonts w:hint="cs"/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  <w:rtl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40"/>
                                  <w:szCs w:val="40"/>
                                </w:rPr>
                                <w:t>ω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34" name="Line 899"/>
                        <wps:cNvCnPr/>
                        <wps:spPr bwMode="auto">
                          <a:xfrm>
                            <a:off x="685800" y="400050"/>
                            <a:ext cx="0" cy="1447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5" name="Line 900"/>
                        <wps:cNvCnPr/>
                        <wps:spPr bwMode="auto">
                          <a:xfrm>
                            <a:off x="69850" y="1473200"/>
                            <a:ext cx="1447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6" name="Text Box 901"/>
                        <wps:cNvSpPr txBox="1">
                          <a:spLocks noChangeArrowheads="1"/>
                        </wps:cNvSpPr>
                        <wps:spPr bwMode="auto">
                          <a:xfrm>
                            <a:off x="768350" y="398780"/>
                            <a:ext cx="381000" cy="383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99273F" w:rsidRDefault="006A7169" w:rsidP="00FD1CF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i/>
                                  <w:iCs/>
                                  <w:color w:val="FF0000"/>
                                  <w:sz w:val="40"/>
                                  <w:szCs w:val="40"/>
                                </w:rPr>
                              </w:pPr>
                              <w:r w:rsidRPr="0099273F">
                                <w:rPr>
                                  <w:i/>
                                  <w:iCs/>
                                  <w:color w:val="FF0000"/>
                                  <w:sz w:val="40"/>
                                  <w:szCs w:val="4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37" name="Line 902"/>
                        <wps:cNvCnPr/>
                        <wps:spPr bwMode="auto">
                          <a:xfrm>
                            <a:off x="590550" y="633095"/>
                            <a:ext cx="18097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90" o:spid="_x0000_s1087" editas="canvas" style="width:161.5pt;height:165.5pt;mso-position-horizontal-relative:char;mso-position-vertical-relative:line" coordsize="20510,210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">
                <v:shape id="_x0000_s1088" type="#_x0000_t75" style="position:absolute;width:20510;height:21018;visibility:visible;mso-wrap-style:square">
                  <v:fill o:detectmouseclick="t"/>
                  <v:path o:connecttype="none"/>
                </v:shape>
                <v:line id="Line 892" o:spid="_x0000_s1089" style="position:absolute;flip:x;visibility:visible;mso-wrap-style:square" from="1524,6286" to="6858,1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yEosUAAADbAAAADwAAAGRycy9kb3ducmV2LnhtbESPQWsCMRSE70L/Q3hCL1KzFhFdjSKF&#10;ggcv1bLS23Pz3Cy7edkmUbf/3hQKPQ4z8w2z2vS2FTfyoXasYDLOQBCXTtdcKfg8vr/MQYSIrLF1&#10;TAp+KMBm/TRYYa7dnT/odoiVSBAOOSowMXa5lKE0ZDGMXUecvIvzFmOSvpLa4z3BbStfs2wmLdac&#10;Fgx29GaobA5Xq0DO96Nvvz1Pm6I5nRamKIvua6/U87DfLkFE6uN/+K+90woWE/j9kn6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yEosUAAADbAAAADwAAAAAAAAAA&#10;AAAAAAChAgAAZHJzL2Rvd25yZXYueG1sUEsFBgAAAAAEAAQA+QAAAJMDAAAAAA==&#10;"/>
                <v:line id="Line 893" o:spid="_x0000_s1090" style="position:absolute;visibility:visible;mso-wrap-style:square" from="6858,6286" to="12192,1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<v:shape id="Text Box 894" o:spid="_x0000_s1091" type="#_x0000_t202" style="position:absolute;left:4254;top:476;width:9906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mrjcEA&#10;AADbAAAADwAAAGRycy9kb3ducmV2LnhtbESPQYvCMBSE74L/ITzBm01VELdrFBUEr1bFens0b9uy&#10;zUtpotZ/bwTB4zAz3zCLVWdqcafWVZYVjKMYBHFudcWFgtNxN5qDcB5ZY22ZFDzJwWrZ7y0w0fbB&#10;B7qnvhABwi5BBaX3TSKly0sy6CLbEAfvz7YGfZBtIXWLjwA3tZzE8UwarDgslNjQtqT8P70ZBfvN&#10;8RqnG591l4kZ3667OjtkZ6WGg279C8JT57/hT3uvFfxM4f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Jq43BAAAA2wAAAA8AAAAAAAAAAAAAAAAAmAIAAGRycy9kb3du&#10;cmV2LnhtbFBLBQYAAAAABAAEAPUAAACGAwAAAAA=&#10;" filled="f" fillcolor="#0c9" stroked="f">
                  <v:textbox style="mso-fit-shape-to-text:t">
                    <w:txbxContent>
                      <w:p w:rsidR="006A7169" w:rsidRPr="00A6474B" w:rsidRDefault="006F79EF" w:rsidP="002C1BBE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F</w:t>
                        </w:r>
                        <w:r w:rsidR="002C1BBE" w:rsidRPr="00A6474B">
                          <w:rPr>
                            <w:color w:val="000000"/>
                            <w:sz w:val="36"/>
                            <w:szCs w:val="36"/>
                          </w:rPr>
                          <w:t xml:space="preserve"> </w:t>
                        </w:r>
                        <w:r w:rsidR="006A7169" w:rsidRPr="00A6474B">
                          <w:rPr>
                            <w:color w:val="000000"/>
                            <w:sz w:val="36"/>
                            <w:szCs w:val="36"/>
                          </w:rPr>
                          <w:t>(</w:t>
                        </w:r>
                        <w:r>
                          <w:rPr>
                            <w:i/>
                            <w:iCs/>
                            <w:color w:val="000000"/>
                            <w:sz w:val="36"/>
                            <w:szCs w:val="36"/>
                          </w:rPr>
                          <w:t>ω</w:t>
                        </w:r>
                        <w:r w:rsidR="006A7169" w:rsidRPr="00A6474B">
                          <w:rPr>
                            <w:color w:val="000000"/>
                            <w:sz w:val="36"/>
                            <w:szCs w:val="36"/>
                          </w:rPr>
                          <w:t>)</w:t>
                        </w:r>
                      </w:p>
                    </w:txbxContent>
                  </v:textbox>
                </v:shape>
                <v:shape id="Text Box 895" o:spid="_x0000_s1092" type="#_x0000_t202" style="position:absolute;left:6413;top:14351;width:5334;height:29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Az+cEA&#10;AADbAAAADwAAAGRycy9kb3ducmV2LnhtbESPQYvCMBSE74L/ITzBm00VEbdrFBUEr1bFens0b9uy&#10;zUtpotZ/bwTB4zAz3zCLVWdqcafWVZYVjKMYBHFudcWFgtNxN5qDcB5ZY22ZFDzJwWrZ7y0w0fbB&#10;B7qnvhABwi5BBaX3TSKly0sy6CLbEAfvz7YGfZBtIXWLjwA3tZzE8UwarDgslNjQtqT8P70ZBfvN&#10;8RqnG591l4kZ3667OjtkZ6WGg279C8JT57/hT3uvFfxM4f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gM/nBAAAA2wAAAA8AAAAAAAAAAAAAAAAAmAIAAGRycy9kb3du&#10;cmV2LnhtbFBLBQYAAAAABAAEAPUAAACGAwAAAAA=&#10;" filled="f" fillcolor="#0c9" stroked="f">
                  <v:textbox style="mso-fit-shape-to-text:t">
                    <w:txbxContent>
                      <w:p w:rsidR="006A7169" w:rsidRDefault="006A7169" w:rsidP="00FD1CFB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0</w:t>
                        </w:r>
                      </w:p>
                    </w:txbxContent>
                  </v:textbox>
                </v:shape>
                <v:shape id="Text Box 896" o:spid="_x0000_s1093" type="#_x0000_t202" style="position:absolute;left:9334;top:14141;width:5842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yWYsEA&#10;AADbAAAADwAAAGRycy9kb3ducmV2LnhtbESPQYvCMBSE74L/ITzBm00VFLdrFBUEr1bFens0b9uy&#10;zUtpotZ/bwTB4zAz3zCLVWdqcafWVZYVjKMYBHFudcWFgtNxN5qDcB5ZY22ZFDzJwWrZ7y0w0fbB&#10;B7qnvhABwi5BBaX3TSKly0sy6CLbEAfvz7YGfZBtIXWLjwA3tZzE8UwarDgslNjQtqT8P70ZBfvN&#10;8RqnG591l4kZ3667OjtkZ6WGg279C8JT57/hT3uvFfxM4f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slmLBAAAA2wAAAA8AAAAAAAAAAAAAAAAAmAIAAGRycy9kb3du&#10;cmV2LnhtbFBLBQYAAAAABAAEAPUAAACGAwAAAAA=&#10;" filled="f" fillcolor="#0c9" stroked="f">
                  <v:textbox style="mso-fit-shape-to-text:t">
                    <w:txbxContent>
                      <w:p w:rsidR="006A7169" w:rsidRDefault="006F79EF" w:rsidP="00FD1CFB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32"/>
                            <w:szCs w:val="32"/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color w:val="000000"/>
                            <w:sz w:val="32"/>
                            <w:szCs w:val="32"/>
                          </w:rPr>
                          <w:t>ω</w:t>
                        </w:r>
                        <w:r w:rsidR="006A7169">
                          <w:rPr>
                            <w:color w:val="000000"/>
                            <w:sz w:val="32"/>
                            <w:szCs w:val="32"/>
                            <w:vertAlign w:val="subscript"/>
                          </w:rPr>
                          <w:t>h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897" o:spid="_x0000_s1094" type="#_x0000_t202" style="position:absolute;top:14668;width:4572;height:3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owu8IA&#10;AADcAAAADwAAAGRycy9kb3ducmV2LnhtbESPQYvCMBSE7wv+h/AEb2tqhUWqUVQQvFoV29ujebbF&#10;5qU0Ueu/NwuCx2FmvmEWq9404kGdqy0rmIwjEMSF1TWXCk7H3e8MhPPIGhvLpOBFDlbLwc8CE22f&#10;fKBH6ksRIOwSVFB53yZSuqIig25sW+LgXW1n0AfZlVJ3+Axw08g4iv6kwZrDQoUtbSsqbundKNhv&#10;jnmUbnzWX2Izuee7JjtkZ6VGw349B+Gp99/wp73XCmbTGP7PhCMgl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ejC7wgAAANwAAAAPAAAAAAAAAAAAAAAAAJgCAABkcnMvZG93&#10;bnJldi54bWxQSwUGAAAAAAQABAD1AAAAhwMAAAAA&#10;" filled="f" fillcolor="#0c9" stroked="f">
                  <v:textbox style="mso-fit-shape-to-text:t">
                    <w:txbxContent>
                      <w:p w:rsidR="006A7169" w:rsidRDefault="006A7169" w:rsidP="006F79EF">
                        <w:pPr>
                          <w:autoSpaceDE w:val="0"/>
                          <w:autoSpaceDN w:val="0"/>
                          <w:adjustRightInd w:val="0"/>
                          <w:rPr>
                            <w:rFonts w:hint="cs"/>
                            <w:color w:val="000000"/>
                            <w:sz w:val="32"/>
                            <w:szCs w:val="32"/>
                            <w:vertAlign w:val="subscript"/>
                            <w:rtl/>
                          </w:rPr>
                        </w:pPr>
                        <w:r>
                          <w:rPr>
                            <w:color w:val="000000"/>
                            <w:sz w:val="32"/>
                            <w:szCs w:val="32"/>
                          </w:rPr>
                          <w:t>-</w:t>
                        </w:r>
                        <w:proofErr w:type="spellStart"/>
                        <w:r w:rsidR="006F79EF">
                          <w:rPr>
                            <w:color w:val="000000"/>
                            <w:sz w:val="32"/>
                            <w:szCs w:val="32"/>
                          </w:rPr>
                          <w:t>ω</w:t>
                        </w:r>
                        <w:r>
                          <w:rPr>
                            <w:color w:val="000000"/>
                            <w:sz w:val="32"/>
                            <w:szCs w:val="32"/>
                            <w:vertAlign w:val="subscript"/>
                          </w:rPr>
                          <w:t>h</w:t>
                        </w:r>
                        <w:proofErr w:type="spellEnd"/>
                      </w:p>
                    </w:txbxContent>
                  </v:textbox>
                </v:shape>
                <v:shape id="Text Box 898" o:spid="_x0000_s1095" type="#_x0000_t202" style="position:absolute;left:16510;top:12255;width:3810;height:38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aVIMAA&#10;AADcAAAADwAAAGRycy9kb3ducmV2LnhtbESPwQrCMBBE74L/EFbwpqkKItUoKgherYr1tjRrW2w2&#10;pYla/94IgsdhZt4wi1VrKvGkxpWWFYyGEQjizOqScwWn424wA+E8ssbKMil4k4PVsttZYKztiw/0&#10;THwuAoRdjAoK7+tYSpcVZNANbU0cvJttDPogm1zqBl8Bbio5jqKpNFhyWCiwpm1B2T15GAX7zfEa&#10;JRuftpexGT2uuyo9pGel+r12PQfhqfX/8K+91wpmkwl8z4QjIJ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zaVIMAAAADcAAAADwAAAAAAAAAAAAAAAACYAgAAZHJzL2Rvd25y&#10;ZXYueG1sUEsFBgAAAAAEAAQA9QAAAIUDAAAAAA==&#10;" filled="f" fillcolor="#0c9" stroked="f">
                  <v:textbox style="mso-fit-shape-to-text:t">
                    <w:txbxContent>
                      <w:p w:rsidR="006A7169" w:rsidRDefault="006F79EF" w:rsidP="006F79EF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rFonts w:hint="cs"/>
                            <w:i/>
                            <w:iCs/>
                            <w:color w:val="000000"/>
                            <w:sz w:val="40"/>
                            <w:szCs w:val="40"/>
                            <w:rtl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40"/>
                            <w:szCs w:val="40"/>
                          </w:rPr>
                          <w:t>ω</w:t>
                        </w:r>
                        <w:proofErr w:type="gramEnd"/>
                      </w:p>
                    </w:txbxContent>
                  </v:textbox>
                </v:shape>
                <v:line id="Line 899" o:spid="_x0000_s1096" style="position:absolute;visibility:visible;mso-wrap-style:square" from="6858,4000" to="6858,18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Gazs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k/E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UZrOxwAAANwAAAAPAAAAAAAA&#10;AAAAAAAAAKECAABkcnMvZG93bnJldi54bWxQSwUGAAAAAAQABAD5AAAAlQMAAAAA&#10;"/>
                <v:line id="Line 900" o:spid="_x0000_s1097" style="position:absolute;visibility:visible;mso-wrap-style:square" from="698,14732" to="15176,14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0/VccAAADcAAAADwAAAGRycy9kb3ducmV2LnhtbESPT2vCQBTE7wW/w/KE3uqmlQaJriIt&#10;Be1B/Ad6fGafSdrs27C7TdJv7wqFHoeZ+Q0zW/SmFi05X1lW8DxKQBDnVldcKDgePp4mIHxA1lhb&#10;JgW/5GExHzzMMNO24x21+1CICGGfoYIyhCaT0uclGfQj2xBH72qdwRClK6R22EW4qeVLkqTSYMVx&#10;ocSG3krKv/c/RsFmvE3b5fpz1Z/W6SV/313OX51T6nHYL6cgAvXhP/zXXmkFk/Er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HT9VxwAAANwAAAAPAAAAAAAA&#10;AAAAAAAAAKECAABkcnMvZG93bnJldi54bWxQSwUGAAAAAAQABAD5AAAAlQMAAAAA&#10;"/>
                <v:shape id="Text Box 901" o:spid="_x0000_s1098" type="#_x0000_t202" style="position:absolute;left:7683;top:3987;width:3810;height:38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E2uMAA&#10;AADcAAAADwAAAGRycy9kb3ducmV2LnhtbESPwQrCMBBE74L/EFbwpqkKItUoKgherYr1tjRrW2w2&#10;pYla/94IgsdhZt4wi1VrKvGkxpWWFYyGEQjizOqScwWn424wA+E8ssbKMil4k4PVsttZYKztiw/0&#10;THwuAoRdjAoK7+tYSpcVZNANbU0cvJttDPogm1zqBl8Bbio5jqKpNFhyWCiwpm1B2T15GAX7zfEa&#10;JRuftpexGT2uuyo9pGel+r12PQfhqfX/8K+91wpmkyl8z4QjIJ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0E2uMAAAADcAAAADwAAAAAAAAAAAAAAAACYAgAAZHJzL2Rvd25y&#10;ZXYueG1sUEsFBgAAAAAEAAQA9QAAAIUDAAAAAA==&#10;" filled="f" fillcolor="#0c9" stroked="f">
                  <v:textbox style="mso-fit-shape-to-text:t">
                    <w:txbxContent>
                      <w:p w:rsidR="006A7169" w:rsidRPr="0099273F" w:rsidRDefault="006A7169" w:rsidP="00FD1CFB">
                        <w:pPr>
                          <w:autoSpaceDE w:val="0"/>
                          <w:autoSpaceDN w:val="0"/>
                          <w:adjustRightInd w:val="0"/>
                          <w:rPr>
                            <w:i/>
                            <w:iCs/>
                            <w:color w:val="FF0000"/>
                            <w:sz w:val="40"/>
                            <w:szCs w:val="40"/>
                          </w:rPr>
                        </w:pPr>
                        <w:r w:rsidRPr="0099273F">
                          <w:rPr>
                            <w:i/>
                            <w:iCs/>
                            <w:color w:val="FF0000"/>
                            <w:sz w:val="40"/>
                            <w:szCs w:val="40"/>
                          </w:rPr>
                          <w:t>M</w:t>
                        </w:r>
                      </w:p>
                    </w:txbxContent>
                  </v:textbox>
                </v:shape>
                <v:line id="Line 902" o:spid="_x0000_s1099" style="position:absolute;visibility:visible;mso-wrap-style:square" from="5905,6330" to="7715,6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52KsQAAADcAAAADwAAAGRycy9kb3ducmV2LnhtbESPQYvCMBSE7wv7H8ITvK2pu6BSjSLC&#10;wtKLWhU9PppnW21eSpOt9d8bQfA4zMw3zGzRmUq01LjSsoLhIAJBnFldcq5gv/v9moBwHlljZZkU&#10;3MnBYv75McNY2xtvqU19LgKEXYwKCu/rWEqXFWTQDWxNHLyzbQz6IJtc6gZvAW4q+R1FI2mw5LBQ&#10;YE2rgrJr+m8UnHaX5LhK22Qf1dKZMhmuN+1BqX6vW05BeOr8O/xq/2kFk58xPM+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XnYqxAAAANwAAAAPAAAAAAAAAAAA&#10;AAAAAKECAABkcnMvZG93bnJldi54bWxQSwUGAAAAAAQABAD5AAAAkgMAAAAA&#10;" strokecolor="red"/>
                <w10:anchorlock/>
              </v:group>
            </w:pict>
          </mc:Fallback>
        </mc:AlternateContent>
      </w:r>
      <w:r w:rsidR="00FD1CFB">
        <w:rPr>
          <w:color w:val="000000"/>
          <w:sz w:val="36"/>
          <w:szCs w:val="36"/>
        </w:rPr>
        <w:t xml:space="preserve">        </w:t>
      </w:r>
      <w:r>
        <w:rPr>
          <w:noProof/>
          <w:color w:val="000000"/>
          <w:sz w:val="36"/>
          <w:szCs w:val="36"/>
        </w:rPr>
        <mc:AlternateContent>
          <mc:Choice Requires="wpc">
            <w:drawing>
              <wp:inline distT="0" distB="0" distL="0" distR="0" wp14:anchorId="38B8CD55" wp14:editId="24AA071A">
                <wp:extent cx="5724525" cy="1856105"/>
                <wp:effectExtent l="0" t="0" r="0" b="0"/>
                <wp:docPr id="849" name="Canvas 8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" name="Line 851"/>
                        <wps:cNvCnPr/>
                        <wps:spPr bwMode="auto">
                          <a:xfrm>
                            <a:off x="65405" y="1306195"/>
                            <a:ext cx="51993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852"/>
                        <wps:cNvCnPr/>
                        <wps:spPr bwMode="auto">
                          <a:xfrm>
                            <a:off x="2743200" y="457200"/>
                            <a:ext cx="0" cy="12407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853"/>
                        <wps:cNvCnPr/>
                        <wps:spPr bwMode="auto">
                          <a:xfrm flipH="1">
                            <a:off x="2286000" y="588010"/>
                            <a:ext cx="457200" cy="7181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854"/>
                        <wps:cNvCnPr/>
                        <wps:spPr bwMode="auto">
                          <a:xfrm>
                            <a:off x="2743200" y="588010"/>
                            <a:ext cx="457200" cy="7181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Text Box 85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83590"/>
                            <a:ext cx="391795" cy="392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FD1CF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hint="cs"/>
                                  <w:b/>
                                  <w:bCs/>
                                  <w:color w:val="000000"/>
                                  <w:sz w:val="41"/>
                                  <w:szCs w:val="41"/>
                                  <w:rtl/>
                                </w:rPr>
                              </w:pPr>
                              <w:r w:rsidRPr="00A45D48">
                                <w:rPr>
                                  <w:b/>
                                  <w:bCs/>
                                  <w:color w:val="000000"/>
                                  <w:sz w:val="41"/>
                                  <w:szCs w:val="41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57" name="Text Box 856"/>
                        <wps:cNvSpPr txBox="1">
                          <a:spLocks noChangeArrowheads="1"/>
                        </wps:cNvSpPr>
                        <wps:spPr bwMode="auto">
                          <a:xfrm>
                            <a:off x="4928235" y="643890"/>
                            <a:ext cx="392430" cy="39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FD1CFB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b/>
                                  <w:bCs/>
                                  <w:color w:val="000000"/>
                                  <w:sz w:val="41"/>
                                  <w:szCs w:val="41"/>
                                </w:rPr>
                              </w:pPr>
                              <w:r w:rsidRPr="00A45D48">
                                <w:rPr>
                                  <w:b/>
                                  <w:bCs/>
                                  <w:color w:val="000000"/>
                                  <w:sz w:val="41"/>
                                  <w:szCs w:val="41"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58" name="Text Box 857"/>
                        <wps:cNvSpPr txBox="1">
                          <a:spLocks noChangeArrowheads="1"/>
                        </wps:cNvSpPr>
                        <wps:spPr bwMode="auto">
                          <a:xfrm>
                            <a:off x="2416810" y="0"/>
                            <a:ext cx="848995" cy="34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2C1BBE" w:rsidP="002C1BBE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000000"/>
                                  <w:sz w:val="34"/>
                                  <w:szCs w:val="34"/>
                                </w:rPr>
                              </w:pPr>
                              <w:proofErr w:type="spellStart"/>
                              <w:proofErr w:type="gramStart"/>
                              <w:r w:rsidRPr="002C1BBE">
                                <w:rPr>
                                  <w:i/>
                                  <w:iCs/>
                                  <w:color w:val="000000"/>
                                  <w:sz w:val="34"/>
                                  <w:szCs w:val="34"/>
                                </w:rPr>
                                <w:t>F</w:t>
                              </w:r>
                              <w:r w:rsidR="006A7169" w:rsidRPr="00A45D48">
                                <w:rPr>
                                  <w:color w:val="000000"/>
                                  <w:sz w:val="34"/>
                                  <w:szCs w:val="34"/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  <w:r w:rsidR="006A7169" w:rsidRPr="00A45D48">
                                <w:rPr>
                                  <w:color w:val="000000"/>
                                  <w:sz w:val="34"/>
                                  <w:szCs w:val="34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i/>
                                  <w:iCs/>
                                  <w:color w:val="000000"/>
                                  <w:sz w:val="34"/>
                                  <w:szCs w:val="34"/>
                                </w:rPr>
                                <w:t>ω</w:t>
                              </w:r>
                              <w:r w:rsidR="006A7169" w:rsidRPr="00A45D48">
                                <w:rPr>
                                  <w:color w:val="000000"/>
                                  <w:sz w:val="34"/>
                                  <w:szCs w:val="34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64" name="Text Box 863"/>
                        <wps:cNvSpPr txBox="1">
                          <a:spLocks noChangeArrowheads="1"/>
                        </wps:cNvSpPr>
                        <wps:spPr bwMode="auto">
                          <a:xfrm>
                            <a:off x="3019426" y="1343025"/>
                            <a:ext cx="37719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F60578" w:rsidRDefault="006F79EF" w:rsidP="006F79EF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339966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color w:val="339966"/>
                                  <w:sz w:val="28"/>
                                  <w:szCs w:val="28"/>
                                </w:rPr>
                                <w:t>ω</w:t>
                              </w:r>
                              <w:r w:rsidR="006A7169" w:rsidRPr="00F60578">
                                <w:rPr>
                                  <w:color w:val="339966"/>
                                  <w:sz w:val="28"/>
                                  <w:szCs w:val="28"/>
                                  <w:vertAlign w:val="subscript"/>
                                </w:rPr>
                                <w:t>h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65" name="Text Box 864"/>
                        <wps:cNvSpPr txBox="1">
                          <a:spLocks noChangeArrowheads="1"/>
                        </wps:cNvSpPr>
                        <wps:spPr bwMode="auto">
                          <a:xfrm>
                            <a:off x="2155190" y="1306195"/>
                            <a:ext cx="39179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F60578" w:rsidRDefault="006A7169" w:rsidP="006F79EF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339966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F60578">
                                <w:rPr>
                                  <w:color w:val="339966"/>
                                  <w:sz w:val="28"/>
                                  <w:szCs w:val="28"/>
                                </w:rPr>
                                <w:t>-</w:t>
                              </w:r>
                              <w:proofErr w:type="spellStart"/>
                              <w:r w:rsidR="006F79EF">
                                <w:rPr>
                                  <w:color w:val="339966"/>
                                  <w:sz w:val="28"/>
                                  <w:szCs w:val="28"/>
                                </w:rPr>
                                <w:t>ω</w:t>
                              </w:r>
                              <w:r w:rsidRPr="00F60578">
                                <w:rPr>
                                  <w:color w:val="339966"/>
                                  <w:sz w:val="28"/>
                                  <w:szCs w:val="28"/>
                                  <w:vertAlign w:val="subscript"/>
                                </w:rPr>
                                <w:t>h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66" name="Text Box 865"/>
                        <wps:cNvSpPr txBox="1">
                          <a:spLocks noChangeArrowheads="1"/>
                        </wps:cNvSpPr>
                        <wps:spPr bwMode="auto">
                          <a:xfrm>
                            <a:off x="3657600" y="1371600"/>
                            <a:ext cx="32639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F79EF" w:rsidP="006F79EF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ω</w:t>
                              </w:r>
                              <w:r w:rsidR="006A7169"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67" name="Text Box 866"/>
                        <wps:cNvSpPr txBox="1">
                          <a:spLocks noChangeArrowheads="1"/>
                        </wps:cNvSpPr>
                        <wps:spPr bwMode="auto">
                          <a:xfrm>
                            <a:off x="4441190" y="1371600"/>
                            <a:ext cx="52260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6F79EF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2</w:t>
                              </w:r>
                              <w:r w:rsidR="006F79EF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ω</w:t>
                              </w: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68" name="Text Box 867"/>
                        <wps:cNvSpPr txBox="1">
                          <a:spLocks noChangeArrowheads="1"/>
                        </wps:cNvSpPr>
                        <wps:spPr bwMode="auto">
                          <a:xfrm>
                            <a:off x="1447800" y="1371600"/>
                            <a:ext cx="457200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6F79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-</w:t>
                              </w:r>
                              <w:proofErr w:type="spellStart"/>
                              <w:r w:rsidR="006F79EF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ω</w:t>
                              </w: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69" name="Text Box 868"/>
                        <wps:cNvSpPr txBox="1">
                          <a:spLocks noChangeArrowheads="1"/>
                        </wps:cNvSpPr>
                        <wps:spPr bwMode="auto">
                          <a:xfrm>
                            <a:off x="522605" y="1371600"/>
                            <a:ext cx="52260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A7169" w:rsidP="006F79EF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hint="cs"/>
                                  <w:color w:val="000000"/>
                                  <w:sz w:val="28"/>
                                  <w:szCs w:val="28"/>
                                  <w:vertAlign w:val="subscript"/>
                                  <w:rtl/>
                                </w:rPr>
                              </w:pP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-2</w:t>
                              </w:r>
                              <w:r w:rsidR="006F79EF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ω</w:t>
                              </w:r>
                              <w:r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70" name="Text Box 869"/>
                        <wps:cNvSpPr txBox="1">
                          <a:spLocks noChangeArrowheads="1"/>
                        </wps:cNvSpPr>
                        <wps:spPr bwMode="auto">
                          <a:xfrm>
                            <a:off x="5255260" y="1102360"/>
                            <a:ext cx="326390" cy="34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6F79EF" w:rsidP="006F79EF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i/>
                                  <w:iCs/>
                                  <w:color w:val="000000"/>
                                  <w:sz w:val="34"/>
                                  <w:szCs w:val="34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  <w:color w:val="000000"/>
                                  <w:sz w:val="34"/>
                                  <w:szCs w:val="34"/>
                                </w:rPr>
                                <w:t>ω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71" name="Text Box 870"/>
                        <wps:cNvSpPr txBox="1">
                          <a:spLocks noChangeArrowheads="1"/>
                        </wps:cNvSpPr>
                        <wps:spPr bwMode="auto">
                          <a:xfrm>
                            <a:off x="3331210" y="1567815"/>
                            <a:ext cx="587375" cy="288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A45D48" w:rsidRDefault="002C1BBE" w:rsidP="002C1BB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ω</w:t>
                              </w:r>
                              <w:r w:rsidR="006A7169"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s</w:t>
                              </w:r>
                              <w:r w:rsidR="006A7169" w:rsidRPr="00A45D48"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-</w:t>
                              </w:r>
                              <w:r>
                                <w:rPr>
                                  <w:color w:val="000000"/>
                                  <w:sz w:val="28"/>
                                  <w:szCs w:val="28"/>
                                </w:rPr>
                                <w:t>ω</w:t>
                              </w:r>
                              <w:r w:rsidR="006A7169" w:rsidRPr="00A45D48">
                                <w:rPr>
                                  <w:color w:val="000000"/>
                                  <w:sz w:val="28"/>
                                  <w:szCs w:val="28"/>
                                  <w:vertAlign w:val="subscript"/>
                                </w:rPr>
                                <w:t>h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78638" tIns="39319" rIns="78638" bIns="39319" anchor="t" anchorCtr="0" upright="1">
                          <a:noAutofit/>
                        </wps:bodyPr>
                      </wps:wsp>
                      <wps:wsp>
                        <wps:cNvPr id="72" name="Line 871"/>
                        <wps:cNvCnPr/>
                        <wps:spPr bwMode="auto">
                          <a:xfrm flipH="1" flipV="1">
                            <a:off x="3307715" y="1315720"/>
                            <a:ext cx="153670" cy="317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3" name="Group 872"/>
                        <wpg:cNvGrpSpPr>
                          <a:grpSpLocks/>
                        </wpg:cNvGrpSpPr>
                        <wpg:grpSpPr bwMode="auto">
                          <a:xfrm>
                            <a:off x="3286125" y="572770"/>
                            <a:ext cx="914400" cy="733425"/>
                            <a:chOff x="6975" y="3446"/>
                            <a:chExt cx="1440" cy="1155"/>
                          </a:xfrm>
                        </wpg:grpSpPr>
                        <wps:wsp>
                          <wps:cNvPr id="74" name="Line 873"/>
                          <wps:cNvCnPr/>
                          <wps:spPr bwMode="auto">
                            <a:xfrm flipH="1">
                              <a:off x="7692" y="3446"/>
                              <a:ext cx="14" cy="1155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874"/>
                          <wps:cNvCnPr/>
                          <wps:spPr bwMode="auto">
                            <a:xfrm flipH="1">
                              <a:off x="6975" y="3470"/>
                              <a:ext cx="720" cy="1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875"/>
                          <wps:cNvCnPr/>
                          <wps:spPr bwMode="auto">
                            <a:xfrm>
                              <a:off x="7695" y="3470"/>
                              <a:ext cx="720" cy="1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77" name="Group 876"/>
                        <wpg:cNvGrpSpPr>
                          <a:grpSpLocks/>
                        </wpg:cNvGrpSpPr>
                        <wpg:grpSpPr bwMode="auto">
                          <a:xfrm>
                            <a:off x="4257675" y="582295"/>
                            <a:ext cx="914400" cy="733425"/>
                            <a:chOff x="6975" y="3446"/>
                            <a:chExt cx="1440" cy="1155"/>
                          </a:xfrm>
                        </wpg:grpSpPr>
                        <wps:wsp>
                          <wps:cNvPr id="78" name="Line 877"/>
                          <wps:cNvCnPr/>
                          <wps:spPr bwMode="auto">
                            <a:xfrm flipH="1">
                              <a:off x="7692" y="3446"/>
                              <a:ext cx="14" cy="1155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" name="Line 878"/>
                          <wps:cNvCnPr/>
                          <wps:spPr bwMode="auto">
                            <a:xfrm flipH="1">
                              <a:off x="6975" y="3470"/>
                              <a:ext cx="720" cy="1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879"/>
                          <wps:cNvCnPr/>
                          <wps:spPr bwMode="auto">
                            <a:xfrm>
                              <a:off x="7695" y="3470"/>
                              <a:ext cx="720" cy="1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81" name="Group 880"/>
                        <wpg:cNvGrpSpPr>
                          <a:grpSpLocks/>
                        </wpg:cNvGrpSpPr>
                        <wpg:grpSpPr bwMode="auto">
                          <a:xfrm>
                            <a:off x="1247775" y="563245"/>
                            <a:ext cx="914400" cy="733425"/>
                            <a:chOff x="6975" y="3446"/>
                            <a:chExt cx="1440" cy="1155"/>
                          </a:xfrm>
                        </wpg:grpSpPr>
                        <wps:wsp>
                          <wps:cNvPr id="82" name="Line 881"/>
                          <wps:cNvCnPr/>
                          <wps:spPr bwMode="auto">
                            <a:xfrm flipH="1">
                              <a:off x="7692" y="3446"/>
                              <a:ext cx="14" cy="1155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882"/>
                          <wps:cNvCnPr/>
                          <wps:spPr bwMode="auto">
                            <a:xfrm flipH="1">
                              <a:off x="6975" y="3470"/>
                              <a:ext cx="720" cy="1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883"/>
                          <wps:cNvCnPr/>
                          <wps:spPr bwMode="auto">
                            <a:xfrm>
                              <a:off x="7695" y="3470"/>
                              <a:ext cx="720" cy="1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85" name="Group 884"/>
                        <wpg:cNvGrpSpPr>
                          <a:grpSpLocks/>
                        </wpg:cNvGrpSpPr>
                        <wpg:grpSpPr bwMode="auto">
                          <a:xfrm>
                            <a:off x="238125" y="544195"/>
                            <a:ext cx="914400" cy="733425"/>
                            <a:chOff x="6975" y="3446"/>
                            <a:chExt cx="1440" cy="1155"/>
                          </a:xfrm>
                        </wpg:grpSpPr>
                        <wps:wsp>
                          <wps:cNvPr id="86" name="Line 885"/>
                          <wps:cNvCnPr/>
                          <wps:spPr bwMode="auto">
                            <a:xfrm flipH="1">
                              <a:off x="7692" y="3446"/>
                              <a:ext cx="14" cy="1155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886"/>
                          <wps:cNvCnPr/>
                          <wps:spPr bwMode="auto">
                            <a:xfrm flipH="1">
                              <a:off x="6975" y="3470"/>
                              <a:ext cx="720" cy="1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887"/>
                          <wps:cNvCnPr/>
                          <wps:spPr bwMode="auto">
                            <a:xfrm>
                              <a:off x="7695" y="3470"/>
                              <a:ext cx="720" cy="113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89" name="Text Box 888"/>
                        <wps:cNvSpPr txBox="1">
                          <a:spLocks noChangeArrowheads="1"/>
                        </wps:cNvSpPr>
                        <wps:spPr bwMode="auto">
                          <a:xfrm>
                            <a:off x="2753995" y="394335"/>
                            <a:ext cx="928370" cy="299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455873" w:rsidRDefault="00455873" w:rsidP="00455873">
                              <w:pPr>
                                <w:autoSpaceDE w:val="0"/>
                                <w:autoSpaceDN w:val="0"/>
                                <w:bidi w:val="0"/>
                                <w:adjustRightInd w:val="0"/>
                                <w:rPr>
                                  <w:rFonts w:ascii="Cambria Math" w:hAnsi="Cambria Math"/>
                                  <w:color w:val="FF0000"/>
                                  <w:sz w:val="28"/>
                                  <w:szCs w:val="28"/>
                                  <w:oMath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8"/>
                                      <w:szCs w:val="28"/>
                                    </w:rPr>
                                    <m:t>M/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m:t>T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8"/>
                                          <w:szCs w:val="28"/>
                                        </w:rPr>
                                        <m:t>s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90" name="Line 889"/>
                        <wps:cNvCnPr/>
                        <wps:spPr bwMode="auto">
                          <a:xfrm>
                            <a:off x="2676525" y="584835"/>
                            <a:ext cx="180975" cy="95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49" o:spid="_x0000_s1100" editas="canvas" style="width:450.75pt;height:146.15pt;mso-position-horizontal-relative:char;mso-position-vertical-relative:line" coordsize="57245,18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">
                <v:shape id="_x0000_s1101" type="#_x0000_t75" style="position:absolute;width:57245;height:18561;visibility:visible;mso-wrap-style:square">
                  <v:fill o:detectmouseclick="t"/>
                  <v:path o:connecttype="none"/>
                </v:shape>
                <v:line id="Line 851" o:spid="_x0000_s1102" style="position:absolute;visibility:visible;mso-wrap-style:square" from="654,13061" to="52647,1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Line 852" o:spid="_x0000_s1103" style="position:absolute;visibility:visible;mso-wrap-style:square" from="27432,4572" to="27432,16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<v:line id="Line 853" o:spid="_x0000_s1104" style="position:absolute;flip:x;visibility:visible;mso-wrap-style:square" from="22860,5880" to="27432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<v:line id="Line 854" o:spid="_x0000_s1105" style="position:absolute;visibility:visible;mso-wrap-style:square" from="27432,5880" to="32004,13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<v:shape id="Text Box 855" o:spid="_x0000_s1106" type="#_x0000_t202" style="position:absolute;top:7835;width:3917;height:3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BiCcYA&#10;AADbAAAADwAAAGRycy9kb3ducmV2LnhtbESPQWvCQBCF70L/wzKFXkQ3KVUkukopCG1P1lbMccyO&#10;2djsbMhuY/z3XUHw+HjzvjdvseptLTpqfeVYQTpOQBAXTldcKvj5Xo9mIHxA1lg7JgUX8rBaPgwW&#10;mGl35i/qtqEUEcI+QwUmhCaT0heGLPqxa4ijd3StxRBlW0rd4jnCbS2fk2QqLVYcGww29Gao+N3+&#10;2fjGYXP4eFkfT/nukubD/dAk1Wev1NNj/zoHEagP9+Nb+l0rmEzhuiUC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jBiCcYAAADb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6A7169" w:rsidP="00FD1CFB">
                        <w:pPr>
                          <w:autoSpaceDE w:val="0"/>
                          <w:autoSpaceDN w:val="0"/>
                          <w:adjustRightInd w:val="0"/>
                          <w:rPr>
                            <w:rFonts w:hint="cs"/>
                            <w:b/>
                            <w:bCs/>
                            <w:color w:val="000000"/>
                            <w:sz w:val="41"/>
                            <w:szCs w:val="41"/>
                            <w:rtl/>
                          </w:rPr>
                        </w:pPr>
                        <w:r w:rsidRPr="00A45D48">
                          <w:rPr>
                            <w:b/>
                            <w:bCs/>
                            <w:color w:val="000000"/>
                            <w:sz w:val="41"/>
                            <w:szCs w:val="41"/>
                          </w:rPr>
                          <w:t>…</w:t>
                        </w:r>
                      </w:p>
                    </w:txbxContent>
                  </v:textbox>
                </v:shape>
                <v:shape id="Text Box 856" o:spid="_x0000_s1107" type="#_x0000_t202" style="position:absolute;left:49282;top:6438;width:3924;height:3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zHksYA&#10;AADbAAAADwAAAGRycy9kb3ducmV2LnhtbESPT2sCMRDF7wW/QxjBi2jW0qqsRikFwfZk/YMex824&#10;WbuZLJtU129vBKHHx5v3e/Om88aW4kK1LxwrGPQTEMSZ0wXnCrabRW8MwgdkjaVjUnAjD/NZ62WK&#10;qXZX/qHLOuQiQtinqMCEUKVS+syQRd93FXH0Tq62GKKsc6lrvEa4LeVrkgylxYJjg8GKPg1lv+s/&#10;G984ro5fb4vT+bC7DQ7dfdckxXejVKfdfExABGrC//EzvdQK3kfw2BIBIG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XzHksYAAADb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6A7169" w:rsidP="00FD1CFB">
                        <w:pPr>
                          <w:autoSpaceDE w:val="0"/>
                          <w:autoSpaceDN w:val="0"/>
                          <w:adjustRightInd w:val="0"/>
                          <w:rPr>
                            <w:b/>
                            <w:bCs/>
                            <w:color w:val="000000"/>
                            <w:sz w:val="41"/>
                            <w:szCs w:val="41"/>
                          </w:rPr>
                        </w:pPr>
                        <w:r w:rsidRPr="00A45D48">
                          <w:rPr>
                            <w:b/>
                            <w:bCs/>
                            <w:color w:val="000000"/>
                            <w:sz w:val="41"/>
                            <w:szCs w:val="41"/>
                          </w:rPr>
                          <w:t>…</w:t>
                        </w:r>
                      </w:p>
                    </w:txbxContent>
                  </v:textbox>
                </v:shape>
                <v:shape id="Text Box 857" o:spid="_x0000_s1108" type="#_x0000_t202" style="position:absolute;left:24168;width:8490;height:3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NT4MUA&#10;AADbAAAADwAAAGRycy9kb3ducmV2LnhtbESPwWoCQQyG70LfYUihF6mzlipl6ygiCLYnq5Z6jDtx&#10;Z+tOZtmZ6vr25lDwGP78X75MZp2v1ZnaWAU2MBxkoIiLYCsuDey2y+c3UDEhW6wDk4ErRZhNH3oT&#10;zG248BedN6lUAuGYowGXUpNrHQtHHuMgNMSSHUPrMcnYltq2eBG4r/VLlo21x4rlgsOGFo6K0+bP&#10;i8Zhffh4XR5/99/X4b7/03dZ9dkZ8/TYzd9BJerSffm/vbIGRiIrvwgA9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41PgxQAAANsAAAAPAAAAAAAAAAAAAAAAAJgCAABkcnMv&#10;ZG93bnJldi54bWxQSwUGAAAAAAQABAD1AAAAigMAAAAA&#10;" filled="f" fillcolor="#0c9" stroked="f">
                  <v:textbox inset="2.18439mm,1.0922mm,2.18439mm,1.0922mm">
                    <w:txbxContent>
                      <w:p w:rsidR="006A7169" w:rsidRPr="00A45D48" w:rsidRDefault="002C1BBE" w:rsidP="002C1BBE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000000"/>
                            <w:sz w:val="34"/>
                            <w:szCs w:val="34"/>
                          </w:rPr>
                        </w:pPr>
                        <w:proofErr w:type="spellStart"/>
                        <w:proofErr w:type="gramStart"/>
                        <w:r w:rsidRPr="002C1BBE">
                          <w:rPr>
                            <w:i/>
                            <w:iCs/>
                            <w:color w:val="000000"/>
                            <w:sz w:val="34"/>
                            <w:szCs w:val="34"/>
                          </w:rPr>
                          <w:t>F</w:t>
                        </w:r>
                        <w:r w:rsidR="006A7169" w:rsidRPr="00A45D48">
                          <w:rPr>
                            <w:color w:val="000000"/>
                            <w:sz w:val="34"/>
                            <w:szCs w:val="34"/>
                            <w:vertAlign w:val="subscript"/>
                          </w:rPr>
                          <w:t>s</w:t>
                        </w:r>
                        <w:proofErr w:type="spellEnd"/>
                        <w:r w:rsidR="006A7169" w:rsidRPr="00A45D48">
                          <w:rPr>
                            <w:color w:val="000000"/>
                            <w:sz w:val="34"/>
                            <w:szCs w:val="34"/>
                          </w:rPr>
                          <w:t>(</w:t>
                        </w:r>
                        <w:proofErr w:type="gramEnd"/>
                        <w:r>
                          <w:rPr>
                            <w:i/>
                            <w:iCs/>
                            <w:color w:val="000000"/>
                            <w:sz w:val="34"/>
                            <w:szCs w:val="34"/>
                          </w:rPr>
                          <w:t>ω</w:t>
                        </w:r>
                        <w:r w:rsidR="006A7169" w:rsidRPr="00A45D48">
                          <w:rPr>
                            <w:color w:val="000000"/>
                            <w:sz w:val="34"/>
                            <w:szCs w:val="34"/>
                          </w:rPr>
                          <w:t>)</w:t>
                        </w:r>
                      </w:p>
                    </w:txbxContent>
                  </v:textbox>
                </v:shape>
                <v:shape id="Text Box 863" o:spid="_x0000_s1109" type="#_x0000_t202" style="position:absolute;left:30194;top:13430;width:3772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KTWMQA&#10;AADbAAAADwAAAGRycy9kb3ducmV2LnhtbESPzYoCMRCE78K+Q+gFL6IZRWQZjSILwurJv0WP7aSd&#10;jE46wyTq+PZmYcFjUV1fdU1mjS3FnWpfOFbQ7yUgiDOnC84V7HeL7hcIH5A1lo5JwZM8zKYfrQmm&#10;2j14Q/dtyEWEsE9RgQmhSqX0mSGLvucq4uidXW0xRFnnUtf4iHBbykGSjKTFgmODwYq+DWXX7c3G&#10;N07r03K4OF+Ov8/+sXPomKRYNUq1P5v5GESgJryP/9M/WsFoCH9bIgDk9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Ck1jEAAAA2wAAAA8AAAAAAAAAAAAAAAAAmAIAAGRycy9k&#10;b3ducmV2LnhtbFBLBQYAAAAABAAEAPUAAACJAwAAAAA=&#10;" filled="f" fillcolor="#0c9" stroked="f">
                  <v:textbox inset="2.18439mm,1.0922mm,2.18439mm,1.0922mm">
                    <w:txbxContent>
                      <w:p w:rsidR="006A7169" w:rsidRPr="00F60578" w:rsidRDefault="006F79EF" w:rsidP="006F79EF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339966"/>
                            <w:sz w:val="28"/>
                            <w:szCs w:val="28"/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color w:val="339966"/>
                            <w:sz w:val="28"/>
                            <w:szCs w:val="28"/>
                          </w:rPr>
                          <w:t>ω</w:t>
                        </w:r>
                        <w:r w:rsidR="006A7169" w:rsidRPr="00F60578">
                          <w:rPr>
                            <w:color w:val="339966"/>
                            <w:sz w:val="28"/>
                            <w:szCs w:val="28"/>
                            <w:vertAlign w:val="subscript"/>
                          </w:rPr>
                          <w:t>h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864" o:spid="_x0000_s1110" type="#_x0000_t202" style="position:absolute;left:21551;top:13061;width:3918;height:28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42w8YA&#10;AADbAAAADwAAAGRycy9kb3ducmV2LnhtbESPQWvCQBCF70L/wzKFXkQ3KVUkukopCG1P1lbMccyO&#10;2djsbMhuY/z3XUHw+HjzvjdvseptLTpqfeVYQTpOQBAXTldcKvj5Xo9mIHxA1lg7JgUX8rBaPgwW&#10;mGl35i/qtqEUEcI+QwUmhCaT0heGLPqxa4ijd3StxRBlW0rd4jnCbS2fk2QqLVYcGww29Gao+N3+&#10;2fjGYXP4eFkfT/nukubD/dAk1Wev1NNj/zoHEagP9+Nb+l0rmE7guiUCQC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I42w8YAAADb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F60578" w:rsidRDefault="006A7169" w:rsidP="006F79EF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339966"/>
                            <w:sz w:val="28"/>
                            <w:szCs w:val="28"/>
                            <w:vertAlign w:val="subscript"/>
                          </w:rPr>
                        </w:pPr>
                        <w:r w:rsidRPr="00F60578">
                          <w:rPr>
                            <w:color w:val="339966"/>
                            <w:sz w:val="28"/>
                            <w:szCs w:val="28"/>
                          </w:rPr>
                          <w:t>-</w:t>
                        </w:r>
                        <w:proofErr w:type="spellStart"/>
                        <w:r w:rsidR="006F79EF">
                          <w:rPr>
                            <w:color w:val="339966"/>
                            <w:sz w:val="28"/>
                            <w:szCs w:val="28"/>
                          </w:rPr>
                          <w:t>ω</w:t>
                        </w:r>
                        <w:r w:rsidRPr="00F60578">
                          <w:rPr>
                            <w:color w:val="339966"/>
                            <w:sz w:val="28"/>
                            <w:szCs w:val="28"/>
                            <w:vertAlign w:val="subscript"/>
                          </w:rPr>
                          <w:t>h</w:t>
                        </w:r>
                        <w:proofErr w:type="spellEnd"/>
                      </w:p>
                    </w:txbxContent>
                  </v:textbox>
                </v:shape>
                <v:shape id="Text Box 865" o:spid="_x0000_s1111" type="#_x0000_t202" style="position:absolute;left:36576;top:13716;width:3263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yotMYA&#10;AADbAAAADwAAAGRycy9kb3ducmV2LnhtbESPzWrDMBCE74G+g9hCL6GRU4oJbmRTCoGkpzY/xMeN&#10;tbHcWitjqYnz9lUgkOMwO9/szIvBtuJEvW8cK5hOEhDEldMN1wq2m8XzDIQPyBpbx6TgQh6K/GE0&#10;x0y7M3/TaR1qESHsM1RgQugyKX1lyKKfuI44ekfXWwxR9rXUPZ4j3LbyJUlSabHh2GCwow9D1e/6&#10;z8Y3Dl+H1evi+FPuLtNyvB+bpPkclHp6HN7fQAQawv34ll5qBWkK1y0RADL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FyotMYAAADb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6F79EF" w:rsidP="006F79EF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ω</w:t>
                        </w:r>
                        <w:r w:rsidR="006A7169"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866" o:spid="_x0000_s1112" type="#_x0000_t202" style="position:absolute;left:44411;top:13716;width:5226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ANL8UA&#10;AADbAAAADwAAAGRycy9kb3ducmV2LnhtbESPQWsCMRCF74L/IYzQi2jWIlq2RhFBsJ7UWvQ4bsbN&#10;1s1k2aS6/nsjFDw+3rzvzZvMGluKK9W+cKxg0E9AEGdOF5wr2H8vex8gfEDWWDomBXfyMJu2WxNM&#10;tbvxlq67kIsIYZ+iAhNClUrpM0MWfd9VxNE7u9piiLLOpa7xFuG2lO9JMpIWC44NBitaGMouuz8b&#10;3zhtTl/D5fn3+HMfHLuHrkmKdaPUW6eZf4II1ITX8X96pRWMxvDcEgEgp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EA0vxQAAANsAAAAPAAAAAAAAAAAAAAAAAJgCAABkcnMv&#10;ZG93bnJldi54bWxQSwUGAAAAAAQABAD1AAAAigMAAAAA&#10;" filled="f" fillcolor="#0c9" stroked="f">
                  <v:textbox inset="2.18439mm,1.0922mm,2.18439mm,1.0922mm">
                    <w:txbxContent>
                      <w:p w:rsidR="006A7169" w:rsidRPr="00A45D48" w:rsidRDefault="006A7169" w:rsidP="006F79EF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r w:rsidRPr="00A45D48">
                          <w:rPr>
                            <w:color w:val="000000"/>
                            <w:sz w:val="28"/>
                            <w:szCs w:val="28"/>
                          </w:rPr>
                          <w:t>2</w:t>
                        </w:r>
                        <w:r w:rsidR="006F79EF">
                          <w:rPr>
                            <w:color w:val="000000"/>
                            <w:sz w:val="28"/>
                            <w:szCs w:val="28"/>
                          </w:rPr>
                          <w:t>ω</w:t>
                        </w:r>
                        <w:r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867" o:spid="_x0000_s1113" type="#_x0000_t202" style="position:absolute;left:14478;top:13716;width:4572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ZXcUA&#10;AADbAAAADwAAAGRycy9kb3ducmV2LnhtbESPwWrCQBCG74LvsIzQi9SNRaSkrlIEwfbUqqU5jtkx&#10;mzY7G7JbjW/vHAoeh3/+b75ZrHrfqDN1sQ5sYDrJQBGXwdZcGTjsN4/PoGJCttgEJgNXirBaDgcL&#10;zG248Cedd6lSAuGYowGXUptrHUtHHuMktMSSnULnMcnYVdp2eBG4b/RTls21x5rlgsOW1o7K392f&#10;F43jx/Fttjn9FF/XaTH+Hrusfu+NeRj1ry+gEvXpvvzf3loDc5GVXwQAe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j5ldxQAAANsAAAAPAAAAAAAAAAAAAAAAAJgCAABkcnMv&#10;ZG93bnJldi54bWxQSwUGAAAAAAQABAD1AAAAigMAAAAA&#10;" filled="f" fillcolor="#0c9" stroked="f">
                  <v:textbox inset="2.18439mm,1.0922mm,2.18439mm,1.0922mm">
                    <w:txbxContent>
                      <w:p w:rsidR="006A7169" w:rsidRPr="00A45D48" w:rsidRDefault="006A7169" w:rsidP="006F79EF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r w:rsidRPr="00A45D48">
                          <w:rPr>
                            <w:color w:val="000000"/>
                            <w:sz w:val="28"/>
                            <w:szCs w:val="28"/>
                          </w:rPr>
                          <w:t>-</w:t>
                        </w:r>
                        <w:proofErr w:type="spellStart"/>
                        <w:r w:rsidR="006F79EF">
                          <w:rPr>
                            <w:color w:val="000000"/>
                            <w:sz w:val="28"/>
                            <w:szCs w:val="28"/>
                          </w:rPr>
                          <w:t>ω</w:t>
                        </w:r>
                        <w:r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  <w:proofErr w:type="spellEnd"/>
                      </w:p>
                    </w:txbxContent>
                  </v:textbox>
                </v:shape>
                <v:shape id="Text Box 868" o:spid="_x0000_s1114" type="#_x0000_t202" style="position:absolute;left:5226;top:13716;width:5226;height:28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M8xsUA&#10;AADbAAAADwAAAGRycy9kb3ducmV2LnhtbESPQWsCMRCF74L/IYzQi2jWImK3RhFBsJ7UWvQ4bsbN&#10;1s1k2aS6/nsjFDw+3rzvzZvMGluKK9W+cKxg0E9AEGdOF5wr2H8ve2MQPiBrLB2Tgjt5mE3brQmm&#10;2t14S9ddyEWEsE9RgQmhSqX0mSGLvu8q4uidXW0xRFnnUtd4i3BbyvckGUmLBccGgxUtDGWX3Z+N&#10;b5w2p6/h8vx7/LkPjt1D1yTFulHqrdPMP0EEasLr+D+90gpGH/DcEgEgp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wzzGxQAAANsAAAAPAAAAAAAAAAAAAAAAAJgCAABkcnMv&#10;ZG93bnJldi54bWxQSwUGAAAAAAQABAD1AAAAigMAAAAA&#10;" filled="f" fillcolor="#0c9" stroked="f">
                  <v:textbox inset="2.18439mm,1.0922mm,2.18439mm,1.0922mm">
                    <w:txbxContent>
                      <w:p w:rsidR="006A7169" w:rsidRPr="00A45D48" w:rsidRDefault="006A7169" w:rsidP="006F79EF">
                        <w:pPr>
                          <w:autoSpaceDE w:val="0"/>
                          <w:autoSpaceDN w:val="0"/>
                          <w:adjustRightInd w:val="0"/>
                          <w:rPr>
                            <w:rFonts w:hint="cs"/>
                            <w:color w:val="000000"/>
                            <w:sz w:val="28"/>
                            <w:szCs w:val="28"/>
                            <w:vertAlign w:val="subscript"/>
                            <w:rtl/>
                          </w:rPr>
                        </w:pPr>
                        <w:r w:rsidRPr="00A45D48">
                          <w:rPr>
                            <w:color w:val="000000"/>
                            <w:sz w:val="28"/>
                            <w:szCs w:val="28"/>
                          </w:rPr>
                          <w:t>-2</w:t>
                        </w:r>
                        <w:r w:rsidR="006F79EF">
                          <w:rPr>
                            <w:color w:val="000000"/>
                            <w:sz w:val="28"/>
                            <w:szCs w:val="28"/>
                          </w:rPr>
                          <w:t>ω</w:t>
                        </w:r>
                        <w:r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</w:p>
                    </w:txbxContent>
                  </v:textbox>
                </v:shape>
                <v:shape id="Text Box 869" o:spid="_x0000_s1115" type="#_x0000_t202" style="position:absolute;left:52552;top:11023;width:3264;height:3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ADhsUA&#10;AADbAAAADwAAAGRycy9kb3ducmV2LnhtbESPwWoCQQyG70LfYUihF6mzlqJl6ygiCLYnq5Z6jDtx&#10;Z+tOZtmZ6vr25lDwGP78X75MZp2v1ZnaWAU2MBxkoIiLYCsuDey2y+c3UDEhW6wDk4ErRZhNH3oT&#10;zG248BedN6lUAuGYowGXUpNrHQtHHuMgNMSSHUPrMcnYltq2eBG4r/VLlo20x4rlgsOGFo6K0+bP&#10;i8Zhffh4XR5/99/X4b7/03dZ9dkZ8/TYzd9BJerSffm/vbIGxmIvvwgA9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IAOGxQAAANsAAAAPAAAAAAAAAAAAAAAAAJgCAABkcnMv&#10;ZG93bnJldi54bWxQSwUGAAAAAAQABAD1AAAAigMAAAAA&#10;" filled="f" fillcolor="#0c9" stroked="f">
                  <v:textbox inset="2.18439mm,1.0922mm,2.18439mm,1.0922mm">
                    <w:txbxContent>
                      <w:p w:rsidR="006A7169" w:rsidRPr="00A45D48" w:rsidRDefault="006F79EF" w:rsidP="006F79EF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i/>
                            <w:iCs/>
                            <w:color w:val="000000"/>
                            <w:sz w:val="34"/>
                            <w:szCs w:val="34"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  <w:color w:val="000000"/>
                            <w:sz w:val="34"/>
                            <w:szCs w:val="34"/>
                          </w:rPr>
                          <w:t>ω</w:t>
                        </w:r>
                        <w:proofErr w:type="gramEnd"/>
                      </w:p>
                    </w:txbxContent>
                  </v:textbox>
                </v:shape>
                <v:shape id="Text Box 870" o:spid="_x0000_s1116" type="#_x0000_t202" style="position:absolute;left:33312;top:15678;width:5873;height:2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ymHcYA&#10;AADbAAAADwAAAGRycy9kb3ducmV2LnhtbESPQWvCQBCF74X+h2UEL6KblKKSuoZSCFRPVVvqccyO&#10;2djsbMiuGv99tyD0+Hjzvjdvkfe2ERfqfO1YQTpJQBCXTtdcKfjcFeM5CB+QNTaOScGNPOTLx4cF&#10;ZtpdeUOXbahEhLDPUIEJoc2k9KUhi37iWuLoHV1nMUTZVVJ3eI1w28inJJlKizXHBoMtvRkqf7Zn&#10;G984fBxWz8XxtP+6pfvR98gk9bpXajjoX19ABOrD//E9/a4VzFL42xIB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mymHcYAAADbAAAADwAAAAAAAAAAAAAAAACYAgAAZHJz&#10;L2Rvd25yZXYueG1sUEsFBgAAAAAEAAQA9QAAAIsDAAAAAA==&#10;" filled="f" fillcolor="#0c9" stroked="f">
                  <v:textbox inset="2.18439mm,1.0922mm,2.18439mm,1.0922mm">
                    <w:txbxContent>
                      <w:p w:rsidR="006A7169" w:rsidRPr="00A45D48" w:rsidRDefault="002C1BBE" w:rsidP="002C1BBE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ω</w:t>
                        </w:r>
                        <w:r w:rsidR="006A7169"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s</w:t>
                        </w:r>
                        <w:r w:rsidR="006A7169" w:rsidRPr="00A45D48">
                          <w:rPr>
                            <w:color w:val="000000"/>
                            <w:sz w:val="28"/>
                            <w:szCs w:val="28"/>
                          </w:rPr>
                          <w:t>-</w:t>
                        </w:r>
                        <w:r>
                          <w:rPr>
                            <w:color w:val="000000"/>
                            <w:sz w:val="28"/>
                            <w:szCs w:val="28"/>
                          </w:rPr>
                          <w:t>ω</w:t>
                        </w:r>
                        <w:r w:rsidR="006A7169" w:rsidRPr="00A45D48">
                          <w:rPr>
                            <w:color w:val="000000"/>
                            <w:sz w:val="28"/>
                            <w:szCs w:val="28"/>
                            <w:vertAlign w:val="subscript"/>
                          </w:rPr>
                          <w:t>h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871" o:spid="_x0000_s1117" style="position:absolute;flip:x y;visibility:visible;mso-wrap-style:square" from="33077,13157" to="34613,1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OldMQAAADbAAAADwAAAGRycy9kb3ducmV2LnhtbESPQWvCQBSE74X+h+UJ3pqNHtSmriJC&#10;wYMXbWmvL9lnNpp9m2TXGP+9KxR6HGbmG2a5Hmwteup85VjBJElBEBdOV1wq+P76fFuA8AFZY+2Y&#10;FNzJw3r1+rLETLsbH6g/hlJECPsMFZgQmkxKXxiy6BPXEEfv5DqLIcqulLrDW4TbWk7TdCYtVhwX&#10;DDa0NVRcjleroM+vk/PP/nDx+W/7ni9Mu923M6XGo2HzASLQEP7Df+2dVjCfwvNL/AF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M6V0xAAAANsAAAAPAAAAAAAAAAAA&#10;AAAAAKECAABkcnMvZG93bnJldi54bWxQSwUGAAAAAAQABAD5AAAAkgMAAAAA&#10;">
                  <v:stroke endarrow="block"/>
                </v:line>
                <v:group id="Group 872" o:spid="_x0000_s1118" style="position:absolute;left:32861;top:5727;width:9144;height:7334" coordorigin="6975,3446" coordsize="1440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line id="Line 873" o:spid="_x0000_s1119" style="position:absolute;flip:x;visibility:visible;mso-wrap-style:square" from="7692,3446" to="7706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RTuMMAAADbAAAADwAAAGRycy9kb3ducmV2LnhtbESPQWvCQBCF7wX/wzKCt7pRbKLRVaQQ&#10;LD3VqPchOyYh2dmQ3Zr477uFQo+PN+9783aH0bTiQb2rLStYzCMQxIXVNZcKrpfsdQ3CeWSNrWVS&#10;8CQHh/3kZYeptgOf6ZH7UgQIuxQVVN53qZSuqMigm9uOOHh32xv0Qfal1D0OAW5auYyiWBqsOTRU&#10;2NF7RUWTf5vwRvZ5zc75rTFvnCSnryZuN0Os1Gw6HrcgPI3+//gv/aEVJCv43RIAIP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EU7jDAAAA2wAAAA8AAAAAAAAAAAAA&#10;AAAAoQIAAGRycy9kb3ducmV2LnhtbFBLBQYAAAAABAAEAPkAAACRAwAAAAA=&#10;">
                    <v:stroke dashstyle="1 1" endcap="round"/>
                  </v:line>
                  <v:line id="Line 874" o:spid="_x0000_s1120" style="position:absolute;flip:x;visibility:visible;mso-wrap-style:square" from="6975,3470" to="7695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tkW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Hu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rZFvGAAAA2wAAAA8AAAAAAAAA&#10;AAAAAAAAoQIAAGRycy9kb3ducmV2LnhtbFBLBQYAAAAABAAEAPkAAACUAwAAAAA=&#10;"/>
                  <v:line id="Line 875" o:spid="_x0000_s1121" style="position:absolute;visibility:visible;mso-wrap-style:square" from="7695,3470" to="8415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vTx8YAAADb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KV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b08fGAAAA2wAAAA8AAAAAAAAA&#10;AAAAAAAAoQIAAGRycy9kb3ducmV2LnhtbFBLBQYAAAAABAAEAPkAAACUAwAAAAA=&#10;"/>
                </v:group>
                <v:group id="Group 876" o:spid="_x0000_s1122" style="position:absolute;left:42576;top:5822;width:9144;height:7335" coordorigin="6975,3446" coordsize="1440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<v:line id="Line 877" o:spid="_x0000_s1123" style="position:absolute;flip:x;visibility:visible;mso-wrap-style:square" from="7692,3446" to="7706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lZvcMAAADbAAAADwAAAGRycy9kb3ducmV2LnhtbESPwWrDMAyG74O9g9Ggt9VZYcmW1S1j&#10;EDZ6atPuLmItCYnlELtN+vbTodCj+PV/+rTezq5XFxpD69nAyzIBRVx523Jt4HQsnt9AhYhssfdM&#10;Bq4UYLt5fFhjbv3EB7qUsVYC4ZCjgSbGIdc6VA05DEs/EEv250eHUcax1nbESeCu16skSbXDluVC&#10;gwN9NVR15dmJRrE7FYfyt3OvnGXf+y7t36fUmMXT/PkBKtIc78u39o81kIms/CIA0J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JWb3DAAAA2wAAAA8AAAAAAAAAAAAA&#10;AAAAoQIAAGRycy9kb3ducmV2LnhtbFBLBQYAAAAABAAEAPkAAACRAwAAAAA=&#10;">
                    <v:stroke dashstyle="1 1" endcap="round"/>
                  </v:line>
                  <v:line id="Line 878" o:spid="_x0000_s1124" style="position:absolute;flip:x;visibility:visible;mso-wrap-style:square" from="6975,3470" to="7695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ZuXs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r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mbl7GAAAA2wAAAA8AAAAAAAAA&#10;AAAAAAAAoQIAAGRycy9kb3ducmV2LnhtbFBLBQYAAAAABAAEAPkAAACUAwAAAAA=&#10;"/>
                  <v:line id="Line 879" o:spid="_x0000_s1125" style="position:absolute;visibility:visible;mso-wrap-style:square" from="7695,3470" to="8415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</v:group>
                <v:group id="Group 880" o:spid="_x0000_s1126" style="position:absolute;left:12477;top:5632;width:9144;height:7334" coordorigin="6975,3446" coordsize="1440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line id="Line 881" o:spid="_x0000_s1127" style="position:absolute;flip:x;visibility:visible;mso-wrap-style:square" from="7692,3446" to="7706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QecMMAAADbAAAADwAAAGRycy9kb3ducmV2LnhtbESPQWuDQBCF74X8h2UCuTVrA1Frswkh&#10;IA09VWvvgztV0Z0VdxvNv+8WCj0+3rzvzTucFjOIG02us6zgaRuBIK6t7rhRUH3kjykI55E1DpZJ&#10;wZ0cnI6rhwNm2s5c0K30jQgQdhkqaL0fMyld3ZJBt7UjcfC+7GTQBzk1Uk84B7gZ5C6KYmmw49DQ&#10;4kiXluq+/Dbhjfytyovyszd7TpLX9z4enudYqc16Ob+A8LT4/+O/9FUrSHfwuyUAQB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0HnDDAAAA2wAAAA8AAAAAAAAAAAAA&#10;AAAAoQIAAGRycy9kb3ducmV2LnhtbFBLBQYAAAAABAAEAPkAAACRAwAAAAA=&#10;">
                    <v:stroke dashstyle="1 1" endcap="round"/>
                  </v:line>
                  <v:line id="Line 882" o:spid="_x0000_s1128" style="position:absolute;flip:x;visibility:visible;mso-wrap-style:square" from="6975,3470" to="7695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spk8YAAADbAAAADwAAAGRycy9kb3ducmV2LnhtbESPQWsCMRSE7wX/Q3iCl1KztaWsW6OI&#10;IPTgRS0rvT03r5tlNy/bJNXtvzeFQo/DzHzDLFaD7cSFfGgcK3icZiCIK6cbrhW8H7cPOYgQkTV2&#10;jknBDwVYLUd3Cyy0u/KeLodYiwThUKACE2NfSBkqQxbD1PXEyft03mJM0tdSe7wmuO3kLMtepMWG&#10;04LBnjaGqvbwbRXIfHf/5dfn57ZsT6e5Kauy/9gpNRkP61cQkYb4H/5rv2kF+R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bKZPGAAAA2wAAAA8AAAAAAAAA&#10;AAAAAAAAoQIAAGRycy9kb3ducmV2LnhtbFBLBQYAAAAABAAEAPkAAACUAwAAAAA=&#10;"/>
                  <v:line id="Line 883" o:spid="_x0000_s1129" style="position:absolute;visibility:visible;mso-wrap-style:square" from="7695,3470" to="8415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</v:group>
                <v:group id="Group 884" o:spid="_x0000_s1130" style="position:absolute;left:2381;top:5441;width:9144;height:7335" coordorigin="6975,3446" coordsize="1440,1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line id="Line 885" o:spid="_x0000_s1131" style="position:absolute;flip:x;visibility:visible;mso-wrap-style:square" from="7692,3446" to="7706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8Yc8MAAADbAAAADwAAAGRycy9kb3ducmV2LnhtbESPQWuDQBCF74X8h2UKudW1hRhj3YRQ&#10;kJSeGmPugztV0Z0VdxPtv+8WCj0+3rzvzcsPixnEnSbXWVbwHMUgiGurO24UVJfiKQXhPLLGwTIp&#10;+CYHh/3qIcdM25nPdC99IwKEXYYKWu/HTEpXt2TQRXYkDt6XnQz6IKdG6gnnADeDfInjRBrsODS0&#10;ONJbS3Vf3kx4o/ioinN57c2Gt9vTZ58MuzlRav24HF9BeFr8//Ff+l0rSBP43RIAIP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PGHPDAAAA2wAAAA8AAAAAAAAAAAAA&#10;AAAAoQIAAGRycy9kb3ducmV2LnhtbFBLBQYAAAAABAAEAPkAAACRAwAAAAA=&#10;">
                    <v:stroke dashstyle="1 1" endcap="round"/>
                  </v:line>
                  <v:line id="Line 886" o:spid="_x0000_s1132" style="position:absolute;flip:x;visibility:visible;mso-wrap-style:square" from="6975,3470" to="7695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vkMYAAADbAAAADwAAAGRycy9kb3ducmV2LnhtbESPQWsCMRSE7wX/Q3iCl1KzldKuW6OI&#10;IPTgRS0rvT03r5tlNy/bJNXtvzeFQo/DzHzDLFaD7cSFfGgcK3icZiCIK6cbrhW8H7cPOYgQkTV2&#10;jknBDwVYLUd3Cyy0u/KeLodYiwThUKACE2NfSBkqQxbD1PXEyft03mJM0tdSe7wmuO3kLMuepcWG&#10;04LBnjaGqvbwbRXIfHf/5dfnp7ZsT6e5Kauy/9gpNRkP61cQkYb4H/5rv2kF+Qv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gL5DGAAAA2wAAAA8AAAAAAAAA&#10;AAAAAAAAoQIAAGRycy9kb3ducmV2LnhtbFBLBQYAAAAABAAEAPkAAACUAwAAAAA=&#10;"/>
                  <v:line id="Line 887" o:spid="_x0000_s1133" style="position:absolute;visibility:visible;mso-wrap-style:square" from="7695,3470" to="8415,4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</v:group>
                <v:shape id="Text Box 888" o:spid="_x0000_s1134" type="#_x0000_t202" style="position:absolute;left:27539;top:3943;width:9284;height:29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gKur8A&#10;AADbAAAADwAAAGRycy9kb3ducmV2LnhtbESPwQrCMBBE74L/EFbwpqkeRKtRVBC8WhXrbWnWtths&#10;ShO1/r0RBI/DzLxhFqvWVOJJjSstKxgNIxDEmdUl5wpOx91gCsJ5ZI2VZVLwJgerZbezwFjbFx/o&#10;mfhcBAi7GBUU3texlC4ryKAb2po4eDfbGPRBNrnUDb4C3FRyHEUTabDksFBgTduCsnvyMAr2m+M1&#10;SjY+bS9jM3pcd1V6SM9K9Xvteg7CU+v/4V97rxVMZ/D9En6AXH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uAq6vwAAANsAAAAPAAAAAAAAAAAAAAAAAJgCAABkcnMvZG93bnJl&#10;di54bWxQSwUGAAAAAAQABAD1AAAAhAMAAAAA&#10;" filled="f" fillcolor="#0c9" stroked="f">
                  <v:textbox style="mso-fit-shape-to-text:t">
                    <w:txbxContent>
                      <w:p w:rsidR="006A7169" w:rsidRPr="00455873" w:rsidRDefault="00455873" w:rsidP="00455873">
                        <w:pPr>
                          <w:autoSpaceDE w:val="0"/>
                          <w:autoSpaceDN w:val="0"/>
                          <w:bidi w:val="0"/>
                          <w:adjustRightInd w:val="0"/>
                          <w:rPr>
                            <w:rFonts w:ascii="Cambria Math" w:hAnsi="Cambria Math"/>
                            <w:color w:val="FF0000"/>
                            <w:sz w:val="28"/>
                            <w:szCs w:val="28"/>
                            <w:oMath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color w:val="FF0000"/>
                                <w:sz w:val="28"/>
                                <w:szCs w:val="28"/>
                              </w:rPr>
                              <m:t>M/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  <w:color w:val="FF0000"/>
                                    <w:sz w:val="28"/>
                                    <w:szCs w:val="28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T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8"/>
                                    <w:szCs w:val="28"/>
                                  </w:rPr>
                                  <m:t>s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line id="Line 889" o:spid="_x0000_s1135" style="position:absolute;visibility:visible;mso-wrap-style:square" from="26765,5848" to="28575,5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Qqqb8AAADbAAAADwAAAGRycy9kb3ducmV2LnhtbERPTYvCMBC9L/gfwgje1lQPotUoIgjS&#10;i25V9Dg0Y1ttJqWJtf77zUHw+Hjfi1VnKtFS40rLCkbDCARxZnXJuYLTcfs7BeE8ssbKMil4k4PV&#10;svezwFjbF/9Rm/pchBB2MSoovK9jKV1WkEE3tDVx4G62MegDbHKpG3yFcFPJcRRNpMGSQ0OBNW0K&#10;yh7p0yi4Hu/JZZO2ySmqpTNlMtof2rNSg363noPw1Pmv+OPeaQWzsD58CT9ALv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3Qqqb8AAADbAAAADwAAAAAAAAAAAAAAAACh&#10;AgAAZHJzL2Rvd25yZXYueG1sUEsFBgAAAAAEAAQA+QAAAI0DAAAAAA==&#10;" strokecolor="red"/>
                <w10:anchorlock/>
              </v:group>
            </w:pict>
          </mc:Fallback>
        </mc:AlternateContent>
      </w:r>
    </w:p>
    <w:p w:rsidR="00FD1CFB" w:rsidRDefault="00FD1CFB" w:rsidP="007E7C54">
      <w:pPr>
        <w:autoSpaceDE w:val="0"/>
        <w:autoSpaceDN w:val="0"/>
        <w:bidi w:val="0"/>
        <w:adjustRightInd w:val="0"/>
        <w:rPr>
          <w:sz w:val="36"/>
          <w:szCs w:val="36"/>
        </w:rPr>
      </w:pPr>
    </w:p>
    <w:p w:rsidR="00FD1CFB" w:rsidRDefault="00FD1CFB" w:rsidP="00FD1CFB">
      <w:pPr>
        <w:autoSpaceDE w:val="0"/>
        <w:autoSpaceDN w:val="0"/>
        <w:bidi w:val="0"/>
        <w:adjustRightInd w:val="0"/>
        <w:rPr>
          <w:sz w:val="36"/>
          <w:szCs w:val="36"/>
        </w:rPr>
      </w:pPr>
    </w:p>
    <w:p w:rsidR="00FD1CFB" w:rsidRDefault="00FD1CFB" w:rsidP="00FD1CFB">
      <w:pPr>
        <w:autoSpaceDE w:val="0"/>
        <w:autoSpaceDN w:val="0"/>
        <w:bidi w:val="0"/>
        <w:adjustRightInd w:val="0"/>
        <w:rPr>
          <w:sz w:val="36"/>
          <w:szCs w:val="36"/>
        </w:rPr>
      </w:pPr>
    </w:p>
    <w:p w:rsidR="00FD1CFB" w:rsidRDefault="0062636B" w:rsidP="0062636B">
      <w:pPr>
        <w:autoSpaceDE w:val="0"/>
        <w:autoSpaceDN w:val="0"/>
        <w:bidi w:val="0"/>
        <w:adjustRightInd w:val="0"/>
        <w:jc w:val="center"/>
        <w:rPr>
          <w:sz w:val="36"/>
          <w:szCs w:val="36"/>
        </w:rPr>
      </w:pPr>
      <w:r w:rsidRPr="0062636B">
        <w:rPr>
          <w:position w:val="-28"/>
          <w:sz w:val="36"/>
          <w:szCs w:val="36"/>
        </w:rPr>
        <w:object w:dxaOrig="2799" w:dyaOrig="680">
          <v:shape id="_x0000_i1043" type="#_x0000_t75" style="width:293.75pt;height:69.7pt" o:ole="">
            <v:imagedata r:id="rId9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415457877" r:id="rId97"/>
        </w:object>
      </w:r>
    </w:p>
    <w:p w:rsidR="00CF0376" w:rsidRDefault="00A77E86" w:rsidP="00A77E86">
      <w:pPr>
        <w:autoSpaceDE w:val="0"/>
        <w:autoSpaceDN w:val="0"/>
        <w:bidi w:val="0"/>
        <w:adjustRightInd w:val="0"/>
        <w:rPr>
          <w:sz w:val="48"/>
          <w:szCs w:val="48"/>
        </w:rPr>
      </w:pPr>
      <w:r>
        <w:rPr>
          <w:sz w:val="36"/>
          <w:szCs w:val="36"/>
        </w:rPr>
        <w:t>More Examples will be given in the coming lecture when we consider signal reconstruction</w:t>
      </w:r>
      <w:r w:rsidR="00FD1CFB">
        <w:rPr>
          <w:sz w:val="36"/>
          <w:szCs w:val="36"/>
        </w:rPr>
        <w:br w:type="page"/>
      </w:r>
      <w:r w:rsidR="00E857F6" w:rsidRPr="00A77E86">
        <w:rPr>
          <w:color w:val="FF0000"/>
          <w:sz w:val="48"/>
          <w:szCs w:val="48"/>
        </w:rPr>
        <w:lastRenderedPageBreak/>
        <w:t>Self Test:</w:t>
      </w:r>
    </w:p>
    <w:p w:rsidR="00A77E86" w:rsidRPr="00A77E86" w:rsidRDefault="00A77E86" w:rsidP="00A77E86">
      <w:pPr>
        <w:autoSpaceDE w:val="0"/>
        <w:autoSpaceDN w:val="0"/>
        <w:bidi w:val="0"/>
        <w:adjustRightInd w:val="0"/>
        <w:rPr>
          <w:sz w:val="48"/>
          <w:szCs w:val="48"/>
        </w:rPr>
      </w:pPr>
    </w:p>
    <w:p w:rsidR="00A77E86" w:rsidRDefault="00F11AE4" w:rsidP="00A77E86">
      <w:pPr>
        <w:tabs>
          <w:tab w:val="right" w:pos="5040"/>
        </w:tabs>
        <w:bidi w:val="0"/>
        <w:ind w:right="-760" w:hanging="47"/>
        <w:rPr>
          <w:rFonts w:hint="cs"/>
          <w:sz w:val="36"/>
          <w:szCs w:val="36"/>
          <w:rtl/>
        </w:rPr>
      </w:pPr>
      <w:r>
        <w:rPr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29DF4664" wp14:editId="759C2AEA">
                <wp:simplePos x="0" y="0"/>
                <wp:positionH relativeFrom="column">
                  <wp:posOffset>1905000</wp:posOffset>
                </wp:positionH>
                <wp:positionV relativeFrom="paragraph">
                  <wp:posOffset>251460</wp:posOffset>
                </wp:positionV>
                <wp:extent cx="2619375" cy="1257300"/>
                <wp:effectExtent l="0" t="0" r="0" b="0"/>
                <wp:wrapNone/>
                <wp:docPr id="557" name="Group 5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9375" cy="1257300"/>
                          <a:chOff x="0" y="0"/>
                          <a:chExt cx="2619375" cy="1257300"/>
                        </a:xfrm>
                      </wpg:grpSpPr>
                      <wps:wsp>
                        <wps:cNvPr id="49" name="Line 905"/>
                        <wps:cNvCnPr>
                          <a:cxnSpLocks noChangeShapeType="1"/>
                        </wps:cNvCnPr>
                        <wps:spPr bwMode="auto">
                          <a:xfrm>
                            <a:off x="0" y="914400"/>
                            <a:ext cx="18288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Arc 909"/>
                        <wps:cNvSpPr>
                          <a:spLocks/>
                        </wps:cNvSpPr>
                        <wps:spPr bwMode="auto">
                          <a:xfrm rot="5400000" flipH="1" flipV="1">
                            <a:off x="342900" y="457200"/>
                            <a:ext cx="457200" cy="45720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6" name="Group 556"/>
                        <wpg:cNvGrpSpPr/>
                        <wpg:grpSpPr>
                          <a:xfrm>
                            <a:off x="447675" y="0"/>
                            <a:ext cx="2171700" cy="1257300"/>
                            <a:chOff x="0" y="0"/>
                            <a:chExt cx="2171700" cy="1257300"/>
                          </a:xfrm>
                        </wpg:grpSpPr>
                        <wps:wsp>
                          <wps:cNvPr id="45" name="Arc 910"/>
                          <wps:cNvSpPr>
                            <a:spLocks/>
                          </wps:cNvSpPr>
                          <wps:spPr bwMode="auto">
                            <a:xfrm rot="16200000" flipV="1">
                              <a:off x="342900" y="457200"/>
                              <a:ext cx="457200" cy="45720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Line 9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2900" y="228600"/>
                              <a:ext cx="0" cy="68580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Text Box 9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300" y="914400"/>
                              <a:ext cx="3429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7169" w:rsidRDefault="006A7169">
                                <w: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9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5800" y="914400"/>
                              <a:ext cx="8001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7169" w:rsidRDefault="006A7169" w:rsidP="009D478B">
                                <w:pPr>
                                  <w:bidi w:val="0"/>
                                </w:pPr>
                                <w:r>
                                  <w:t>2π×10</w:t>
                                </w:r>
                                <w:r w:rsidRPr="009D478B">
                                  <w:rPr>
                                    <w:vertAlign w:val="superscript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Text Box 9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600" y="0"/>
                              <a:ext cx="8001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7169" w:rsidRDefault="006A7169" w:rsidP="009D478B">
                                <w:pPr>
                                  <w:bidi w:val="0"/>
                                </w:pPr>
                                <w:proofErr w:type="gramStart"/>
                                <w:r w:rsidRPr="009D478B">
                                  <w:rPr>
                                    <w:i/>
                                    <w:iCs/>
                                  </w:rPr>
                                  <w:t>G</w:t>
                                </w:r>
                                <w:r>
                                  <w:t>(</w:t>
                                </w:r>
                                <w:proofErr w:type="gramEnd"/>
                                <w:r w:rsidRPr="009D478B">
                                  <w:rPr>
                                    <w:i/>
                                    <w:iCs/>
                                  </w:rPr>
                                  <w:t>ω</w:t>
                                </w:r>
                                <w: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Text Box 9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71600" y="685800"/>
                              <a:ext cx="8001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7169" w:rsidRDefault="006A7169" w:rsidP="009D478B">
                                <w:pPr>
                                  <w:bidi w:val="0"/>
                                </w:pPr>
                                <w:proofErr w:type="gramStart"/>
                                <w:r w:rsidRPr="009D478B">
                                  <w:rPr>
                                    <w:i/>
                                    <w:iCs/>
                                  </w:rPr>
                                  <w:t>ω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228600"/>
                              <a:ext cx="342900" cy="342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7169" w:rsidRDefault="006A7169" w:rsidP="009D478B">
                                <w:pPr>
                                  <w:rPr>
                                    <w:rFonts w:hint="cs"/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557" o:spid="_x0000_s1136" style="position:absolute;margin-left:150pt;margin-top:19.8pt;width:206.25pt;height:99pt;z-index:251636736;mso-position-horizontal-relative:text;mso-position-vertical-relative:text" coordsize="26193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">
                <v:line id="Line 905" o:spid="_x0000_s1137" style="position:absolute;visibility:visible;mso-wrap-style:square" from="0,9144" to="18288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oL8cMAAADbAAAADwAAAGRycy9kb3ducmV2LnhtbESPQYvCMBSE74L/IbwFb5quiLpdo4ig&#10;qAfBuiJ7ezRv27LNS2lirf/eCILHYWa+YWaL1pSiodoVlhV8DiIQxKnVBWcKfk7r/hSE88gaS8uk&#10;4E4OFvNuZ4axtjc+UpP4TAQIuxgV5N5XsZQuzcmgG9iKOHh/tjbog6wzqWu8Bbgp5TCKxtJgwWEh&#10;x4pWOaX/ydUoSBvXmMnwspNrOm3a34M97zOrVO+jXX6D8NT6d/jV3moFoy94fgk/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qC/HDAAAA2wAAAA8AAAAAAAAAAAAA&#10;AAAAoQIAAGRycy9kb3ducmV2LnhtbFBLBQYAAAAABAAEAPkAAACRAwAAAAA=&#10;" strokeweight="1pt">
                  <v:stroke endarrow="block"/>
                </v:line>
                <v:shape id="Arc 909" o:spid="_x0000_s1138" style="position:absolute;left:3429;top:4572;width:4572;height:4572;rotation:9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39dMQA&#10;AADbAAAADwAAAGRycy9kb3ducmV2LnhtbESPQWvCQBSE74L/YXmCF9GNkqpEV7EtLR56qdH7I/tM&#10;otm3IbuNqb++WxA8DjPzDbPedqYSLTWutKxgOolAEGdWl5wrOKYf4yUI55E1VpZJwS852G76vTUm&#10;2t74m9qDz0WAsEtQQeF9nUjpsoIMuomtiYN3to1BH2STS93gLcBNJWdRNJcGSw4LBdb0VlB2PfwY&#10;Be/xYvRy/TrZ/Tmjz7R9TfF+vyg1HHS7FQhPnX+GH+29VhDH8P8l/AC5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t/XTEAAAA2wAAAA8AAAAAAAAAAAAAAAAAmAIAAGRycy9k&#10;b3ducmV2LnhtbFBLBQYAAAAABAAEAPUAAACJAwAAAAA=&#10;" path="m-1,nfc11929,,21600,9670,21600,21600em-1,nsc11929,,21600,9670,21600,21600l,21600,-1,xe" filled="f" strokecolor="red" strokeweight="1.5pt">
                  <v:path arrowok="t" o:extrusionok="f" o:connecttype="custom" o:connectlocs="0,0;457200,457200;0,457200" o:connectangles="0,0,0"/>
                </v:shape>
                <v:group id="Group 556" o:spid="_x0000_s1139" style="position:absolute;left:4476;width:21717;height:12573" coordsize="21717,125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0kt8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JH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NdJLfFAAAA3AAA&#10;AA8AAAAAAAAAAAAAAAAAqgIAAGRycy9kb3ducmV2LnhtbFBLBQYAAAAABAAEAPoAAACcAwAAAAA=&#10;">
                  <v:shape id="Arc 910" o:spid="_x0000_s1140" style="position:absolute;left:3429;top:4572;width:4572;height:4572;rotation:9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Y90sQA&#10;AADbAAAADwAAAGRycy9kb3ducmV2LnhtbESP0WrCQBRE3wv+w3KFvunG0oqkrqJSoYWKGv2A2+w1&#10;iWbvxuxq4t+7gtDHYWbOMONpa0pxpdoVlhUM+hEI4tTqgjMF+92yNwLhPLLG0jIpuJGD6aTzMsZY&#10;24a3dE18JgKEXYwKcu+rWEqX5mTQ9W1FHLyDrQ36IOtM6hqbADelfIuioTRYcFjIsaJFTukpuRgF&#10;2Bw3Q52UF/11m6//fla4+p2dlXrttrNPEJ5a/x9+tr+1gvcPeHwJP0B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WPdLEAAAA2wAAAA8AAAAAAAAAAAAAAAAAmAIAAGRycy9k&#10;b3ducmV2LnhtbFBLBQYAAAAABAAEAPUAAACJAwAAAAA=&#10;" path="m-1,nfc11929,,21600,9670,21600,21600em-1,nsc11929,,21600,9670,21600,21600l,21600,-1,xe" filled="f" strokecolor="red" strokeweight="1.5pt">
                    <v:path arrowok="t" o:extrusionok="f" o:connecttype="custom" o:connectlocs="0,0;457200,457200;0,457200" o:connectangles="0,0,0"/>
                  </v:shape>
                  <v:line id="Line 913" o:spid="_x0000_s1141" style="position:absolute;flip:y;visibility:visible;mso-wrap-style:square" from="3429,2286" to="3429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otg8UAAADbAAAADwAAAGRycy9kb3ducmV2LnhtbESPQWvCQBSE70L/w/IKvZlNrUiIrlIE&#10;qbQgmLZ4fck+s2mzb0N2q/Hfu4LQ4zAz3zCL1WBbcaLeN44VPCcpCOLK6YZrBV+fm3EGwgdkja1j&#10;UnAhD6vlw2iBuXZn3tOpCLWIEPY5KjAhdLmUvjJk0SeuI47e0fUWQ5R9LXWP5wi3rZyk6UxabDgu&#10;GOxobaj6Lf6sgpdu+360e1McdlmZvf18l2W1/lDq6XF4nYMINIT/8L291QqmM7h9iT9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botg8UAAADbAAAADwAAAAAAAAAA&#10;AAAAAAChAgAAZHJzL2Rvd25yZXYueG1sUEsFBgAAAAAEAAQA+QAAAJMDAAAAAA==&#10;" strokeweight="1pt">
                    <v:stroke endarrow="block"/>
                  </v:line>
                  <v:shape id="Text Box 916" o:spid="_x0000_s1142" type="#_x0000_t202" style="position:absolute;left:1143;top:9144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<v:textbox>
                      <w:txbxContent>
                        <w:p w:rsidR="006A7169" w:rsidRDefault="006A7169">
                          <w:r>
                            <w:t>0</w:t>
                          </w:r>
                        </w:p>
                      </w:txbxContent>
                    </v:textbox>
                  </v:shape>
                  <v:shape id="Text Box 917" o:spid="_x0000_s1143" type="#_x0000_t202" style="position:absolute;left:6858;top:9144;width:8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<v:textbox>
                      <w:txbxContent>
                        <w:p w:rsidR="006A7169" w:rsidRDefault="006A7169" w:rsidP="009D478B">
                          <w:pPr>
                            <w:bidi w:val="0"/>
                          </w:pPr>
                          <w:r>
                            <w:t>2π×10</w:t>
                          </w:r>
                          <w:r w:rsidRPr="009D478B">
                            <w:rPr>
                              <w:vertAlign w:val="superscript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918" o:spid="_x0000_s1144" type="#_x0000_t202" style="position:absolute;left:2286;width:8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:rsidR="006A7169" w:rsidRDefault="006A7169" w:rsidP="009D478B">
                          <w:pPr>
                            <w:bidi w:val="0"/>
                          </w:pPr>
                          <w:proofErr w:type="gramStart"/>
                          <w:r w:rsidRPr="009D478B">
                            <w:rPr>
                              <w:i/>
                              <w:iCs/>
                            </w:rPr>
                            <w:t>G</w:t>
                          </w:r>
                          <w:r>
                            <w:t>(</w:t>
                          </w:r>
                          <w:proofErr w:type="gramEnd"/>
                          <w:r w:rsidRPr="009D478B">
                            <w:rPr>
                              <w:i/>
                              <w:iCs/>
                            </w:rPr>
                            <w:t>ω</w:t>
                          </w:r>
                          <w:r>
                            <w:t>)</w:t>
                          </w:r>
                        </w:p>
                      </w:txbxContent>
                    </v:textbox>
                  </v:shape>
                  <v:shape id="Text Box 919" o:spid="_x0000_s1145" type="#_x0000_t202" style="position:absolute;left:13716;top:6858;width:8001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<v:textbox>
                      <w:txbxContent>
                        <w:p w:rsidR="006A7169" w:rsidRDefault="006A7169" w:rsidP="009D478B">
                          <w:pPr>
                            <w:bidi w:val="0"/>
                          </w:pPr>
                          <w:proofErr w:type="gramStart"/>
                          <w:r w:rsidRPr="009D478B">
                            <w:rPr>
                              <w:i/>
                              <w:iCs/>
                            </w:rPr>
                            <w:t>ω</w:t>
                          </w:r>
                          <w:proofErr w:type="gramEnd"/>
                        </w:p>
                      </w:txbxContent>
                    </v:textbox>
                  </v:shape>
                  <v:shape id="Text Box 928" o:spid="_x0000_s1146" type="#_x0000_t202" style="position:absolute;top:2286;width:342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6A7169" w:rsidRDefault="006A7169" w:rsidP="009D478B">
                          <w:pPr>
                            <w:rPr>
                              <w:rFonts w:hint="cs"/>
                              <w:rtl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A77E86">
        <w:rPr>
          <w:sz w:val="36"/>
          <w:szCs w:val="36"/>
        </w:rPr>
        <w:t xml:space="preserve">     </w:t>
      </w:r>
      <w:r w:rsidR="00A77E86" w:rsidRPr="00A77E86">
        <w:rPr>
          <w:sz w:val="36"/>
          <w:szCs w:val="36"/>
        </w:rPr>
        <w:t xml:space="preserve">The figure below shows Fourier spectrum of a signal </w:t>
      </w:r>
      <w:proofErr w:type="gramStart"/>
      <w:r w:rsidR="00A77E86" w:rsidRPr="00A77E86">
        <w:rPr>
          <w:i/>
          <w:iCs/>
          <w:sz w:val="36"/>
          <w:szCs w:val="36"/>
        </w:rPr>
        <w:t>g</w:t>
      </w:r>
      <w:r w:rsidR="00A77E86" w:rsidRPr="00A77E86">
        <w:rPr>
          <w:sz w:val="36"/>
          <w:szCs w:val="36"/>
        </w:rPr>
        <w:t>(</w:t>
      </w:r>
      <w:proofErr w:type="gramEnd"/>
      <w:r w:rsidR="00A77E86" w:rsidRPr="00A77E86">
        <w:rPr>
          <w:i/>
          <w:iCs/>
          <w:sz w:val="36"/>
          <w:szCs w:val="36"/>
        </w:rPr>
        <w:t>t</w:t>
      </w:r>
      <w:r w:rsidR="00A77E86" w:rsidRPr="00A77E86">
        <w:rPr>
          <w:sz w:val="36"/>
          <w:szCs w:val="36"/>
        </w:rPr>
        <w:t>)</w:t>
      </w:r>
    </w:p>
    <w:p w:rsidR="00F11AE4" w:rsidRDefault="00F11AE4" w:rsidP="00F11AE4">
      <w:pPr>
        <w:tabs>
          <w:tab w:val="right" w:pos="5040"/>
        </w:tabs>
        <w:bidi w:val="0"/>
        <w:ind w:right="-760" w:hanging="47"/>
        <w:rPr>
          <w:sz w:val="36"/>
          <w:szCs w:val="36"/>
        </w:rPr>
      </w:pPr>
    </w:p>
    <w:p w:rsidR="00AF1D33" w:rsidRPr="00A77E86" w:rsidRDefault="00AF1D33" w:rsidP="00AF1D33">
      <w:pPr>
        <w:tabs>
          <w:tab w:val="right" w:pos="5040"/>
        </w:tabs>
        <w:bidi w:val="0"/>
        <w:ind w:right="-760" w:hanging="47"/>
        <w:rPr>
          <w:sz w:val="36"/>
          <w:szCs w:val="36"/>
        </w:rPr>
      </w:pPr>
    </w:p>
    <w:p w:rsidR="00A77E86" w:rsidRDefault="00A77E86" w:rsidP="00A77E86">
      <w:pPr>
        <w:tabs>
          <w:tab w:val="right" w:pos="5040"/>
        </w:tabs>
        <w:bidi w:val="0"/>
        <w:ind w:right="-760" w:hanging="47"/>
        <w:jc w:val="center"/>
        <w:rPr>
          <w:sz w:val="36"/>
          <w:szCs w:val="36"/>
        </w:rPr>
      </w:pPr>
    </w:p>
    <w:p w:rsidR="009D478B" w:rsidRDefault="009D478B" w:rsidP="009D478B">
      <w:pPr>
        <w:tabs>
          <w:tab w:val="right" w:pos="5040"/>
        </w:tabs>
        <w:bidi w:val="0"/>
        <w:ind w:right="-760" w:hanging="47"/>
        <w:jc w:val="center"/>
        <w:rPr>
          <w:sz w:val="36"/>
          <w:szCs w:val="36"/>
        </w:rPr>
      </w:pPr>
    </w:p>
    <w:p w:rsidR="009D478B" w:rsidRPr="00A77E86" w:rsidRDefault="009D478B" w:rsidP="009D478B">
      <w:pPr>
        <w:tabs>
          <w:tab w:val="right" w:pos="5040"/>
        </w:tabs>
        <w:bidi w:val="0"/>
        <w:ind w:right="-760" w:hanging="47"/>
        <w:jc w:val="center"/>
        <w:rPr>
          <w:sz w:val="36"/>
          <w:szCs w:val="36"/>
        </w:rPr>
      </w:pPr>
    </w:p>
    <w:p w:rsidR="00A77E86" w:rsidRPr="00A77E86" w:rsidRDefault="00A77E86" w:rsidP="00A77E86">
      <w:pPr>
        <w:numPr>
          <w:ilvl w:val="0"/>
          <w:numId w:val="28"/>
        </w:numPr>
        <w:tabs>
          <w:tab w:val="clear" w:pos="720"/>
        </w:tabs>
        <w:bidi w:val="0"/>
        <w:ind w:right="-760"/>
        <w:rPr>
          <w:sz w:val="36"/>
          <w:szCs w:val="36"/>
        </w:rPr>
      </w:pPr>
      <w:bookmarkStart w:id="1" w:name="OLE_LINK10"/>
      <w:bookmarkStart w:id="2" w:name="OLE_LINK11"/>
      <w:r w:rsidRPr="00A77E86">
        <w:rPr>
          <w:sz w:val="36"/>
          <w:szCs w:val="36"/>
        </w:rPr>
        <w:t xml:space="preserve">Determine the Nyquist interval and the sampling rate for </w:t>
      </w:r>
      <w:r w:rsidRPr="00A77E86">
        <w:rPr>
          <w:i/>
          <w:iCs/>
          <w:sz w:val="36"/>
          <w:szCs w:val="36"/>
        </w:rPr>
        <w:t>g</w:t>
      </w:r>
      <w:r w:rsidRPr="00A77E86">
        <w:rPr>
          <w:sz w:val="36"/>
          <w:szCs w:val="36"/>
        </w:rPr>
        <w:t>(</w:t>
      </w:r>
      <w:r w:rsidRPr="00A77E86">
        <w:rPr>
          <w:i/>
          <w:iCs/>
          <w:sz w:val="36"/>
          <w:szCs w:val="36"/>
        </w:rPr>
        <w:t>t</w:t>
      </w:r>
      <w:r w:rsidRPr="00A77E86">
        <w:rPr>
          <w:sz w:val="36"/>
          <w:szCs w:val="36"/>
        </w:rPr>
        <w:t>)</w:t>
      </w:r>
      <w:bookmarkEnd w:id="1"/>
      <w:r w:rsidRPr="00A77E86">
        <w:rPr>
          <w:sz w:val="36"/>
          <w:szCs w:val="36"/>
        </w:rPr>
        <w:t xml:space="preserve"> </w:t>
      </w:r>
      <w:bookmarkEnd w:id="2"/>
      <w:r w:rsidRPr="00A77E86">
        <w:rPr>
          <w:sz w:val="36"/>
          <w:szCs w:val="36"/>
        </w:rPr>
        <w:tab/>
      </w:r>
    </w:p>
    <w:p w:rsidR="00A77E86" w:rsidRPr="00A77E86" w:rsidRDefault="00A77E86" w:rsidP="00A77E86">
      <w:pPr>
        <w:numPr>
          <w:ilvl w:val="0"/>
          <w:numId w:val="28"/>
        </w:numPr>
        <w:tabs>
          <w:tab w:val="clear" w:pos="720"/>
        </w:tabs>
        <w:bidi w:val="0"/>
        <w:ind w:right="-760"/>
        <w:rPr>
          <w:sz w:val="36"/>
          <w:szCs w:val="36"/>
        </w:rPr>
      </w:pPr>
      <w:r w:rsidRPr="00A77E86">
        <w:rPr>
          <w:sz w:val="36"/>
          <w:szCs w:val="36"/>
        </w:rPr>
        <w:t xml:space="preserve">Sketch the spectrum of the sampled signal, if </w:t>
      </w:r>
      <w:proofErr w:type="gramStart"/>
      <w:r w:rsidRPr="00A77E86">
        <w:rPr>
          <w:i/>
          <w:iCs/>
          <w:sz w:val="36"/>
          <w:szCs w:val="36"/>
        </w:rPr>
        <w:t>g</w:t>
      </w:r>
      <w:r w:rsidRPr="00A77E86">
        <w:rPr>
          <w:sz w:val="36"/>
          <w:szCs w:val="36"/>
        </w:rPr>
        <w:t>(</w:t>
      </w:r>
      <w:proofErr w:type="gramEnd"/>
      <w:r w:rsidRPr="00A77E86">
        <w:rPr>
          <w:i/>
          <w:iCs/>
          <w:sz w:val="36"/>
          <w:szCs w:val="36"/>
        </w:rPr>
        <w:t>t</w:t>
      </w:r>
      <w:r w:rsidRPr="00A77E86">
        <w:rPr>
          <w:sz w:val="36"/>
          <w:szCs w:val="36"/>
        </w:rPr>
        <w:t xml:space="preserve">) is sampled (using uniformly spaced impulses) at  </w:t>
      </w:r>
      <w:r w:rsidRPr="00A77E86">
        <w:rPr>
          <w:b/>
          <w:bCs/>
          <w:sz w:val="36"/>
          <w:szCs w:val="36"/>
        </w:rPr>
        <w:t>1.5* Nyquist rate</w:t>
      </w:r>
      <w:r>
        <w:rPr>
          <w:b/>
          <w:bCs/>
          <w:sz w:val="36"/>
          <w:szCs w:val="36"/>
        </w:rPr>
        <w:t>.</w:t>
      </w:r>
    </w:p>
    <w:p w:rsidR="00A77E86" w:rsidRDefault="00A77E86" w:rsidP="00A77E86">
      <w:pPr>
        <w:bidi w:val="0"/>
        <w:ind w:right="-760"/>
        <w:rPr>
          <w:b/>
          <w:bCs/>
          <w:sz w:val="36"/>
          <w:szCs w:val="36"/>
        </w:rPr>
      </w:pPr>
    </w:p>
    <w:p w:rsidR="00A77E86" w:rsidRDefault="00ED6265" w:rsidP="00A77E86">
      <w:pPr>
        <w:bidi w:val="0"/>
        <w:ind w:right="-760"/>
        <w:rPr>
          <w:b/>
          <w:bCs/>
          <w:color w:val="00FF00"/>
          <w:sz w:val="36"/>
          <w:szCs w:val="36"/>
        </w:rPr>
      </w:pPr>
      <w:r>
        <w:rPr>
          <w:b/>
          <w:bCs/>
          <w:color w:val="00FF00"/>
          <w:sz w:val="36"/>
          <w:szCs w:val="36"/>
        </w:rPr>
        <w:t>Solution</w:t>
      </w:r>
    </w:p>
    <w:p w:rsidR="00ED6265" w:rsidRPr="003F0B85" w:rsidRDefault="00ED6265" w:rsidP="00ED6265">
      <w:pPr>
        <w:bidi w:val="0"/>
        <w:ind w:right="-760"/>
        <w:rPr>
          <w:b/>
          <w:bCs/>
          <w:color w:val="00FF00"/>
          <w:sz w:val="36"/>
          <w:szCs w:val="36"/>
        </w:rPr>
      </w:pPr>
    </w:p>
    <w:p w:rsidR="00ED6265" w:rsidRPr="00ED6265" w:rsidRDefault="003F0B85" w:rsidP="00ED6265">
      <w:pPr>
        <w:bidi w:val="0"/>
        <w:ind w:left="360" w:right="-760"/>
        <w:rPr>
          <w:rFonts w:hint="cs"/>
          <w:sz w:val="36"/>
          <w:szCs w:val="36"/>
          <w:rtl/>
        </w:rPr>
      </w:pPr>
      <w:r w:rsidRPr="00ED6265">
        <w:rPr>
          <w:sz w:val="36"/>
          <w:szCs w:val="36"/>
        </w:rPr>
        <w:t>Nyquist Interval =5 micro seconds</w:t>
      </w:r>
      <w:r w:rsidR="009D478B" w:rsidRPr="00ED6265">
        <w:rPr>
          <w:sz w:val="36"/>
          <w:szCs w:val="36"/>
        </w:rPr>
        <w:t xml:space="preserve">                </w:t>
      </w:r>
    </w:p>
    <w:p w:rsidR="001E1A9F" w:rsidRPr="00ED6265" w:rsidRDefault="003F0B85" w:rsidP="00ED6265">
      <w:pPr>
        <w:bidi w:val="0"/>
        <w:ind w:left="360" w:right="-760"/>
        <w:rPr>
          <w:sz w:val="36"/>
          <w:szCs w:val="36"/>
        </w:rPr>
      </w:pPr>
      <w:r w:rsidRPr="00ED6265">
        <w:rPr>
          <w:sz w:val="36"/>
          <w:szCs w:val="36"/>
        </w:rPr>
        <w:t xml:space="preserve">Nyquist rate = </w:t>
      </w:r>
      <w:proofErr w:type="gramStart"/>
      <w:r w:rsidRPr="00ED6265">
        <w:rPr>
          <w:sz w:val="36"/>
          <w:szCs w:val="36"/>
        </w:rPr>
        <w:t>200kHz</w:t>
      </w:r>
      <w:proofErr w:type="gramEnd"/>
      <w:r w:rsidR="00A77E86" w:rsidRPr="00ED6265">
        <w:rPr>
          <w:sz w:val="36"/>
          <w:szCs w:val="36"/>
        </w:rPr>
        <w:tab/>
      </w:r>
      <w:r w:rsidR="00A77E86" w:rsidRPr="00ED6265">
        <w:rPr>
          <w:sz w:val="36"/>
          <w:szCs w:val="36"/>
        </w:rPr>
        <w:tab/>
      </w:r>
      <w:r w:rsidR="00A77E86" w:rsidRPr="00ED6265">
        <w:rPr>
          <w:sz w:val="36"/>
          <w:szCs w:val="36"/>
        </w:rPr>
        <w:tab/>
      </w:r>
      <w:r w:rsidR="00A77E86" w:rsidRPr="00ED6265">
        <w:rPr>
          <w:sz w:val="36"/>
          <w:szCs w:val="36"/>
        </w:rPr>
        <w:tab/>
      </w:r>
    </w:p>
    <w:p w:rsidR="0062636B" w:rsidRDefault="009929B9" w:rsidP="00ED6265">
      <w:pPr>
        <w:bidi w:val="0"/>
        <w:ind w:left="360" w:right="-760"/>
        <w:rPr>
          <w:sz w:val="36"/>
          <w:szCs w:val="36"/>
        </w:rPr>
      </w:pPr>
      <w:r w:rsidRPr="00ED6265">
        <w:rPr>
          <w:sz w:val="36"/>
          <w:szCs w:val="36"/>
        </w:rPr>
        <w:t xml:space="preserve">1.5*Nyquist rate=300 </w:t>
      </w:r>
      <w:r w:rsidRPr="00ED6265">
        <w:rPr>
          <w:i/>
          <w:iCs/>
          <w:sz w:val="36"/>
          <w:szCs w:val="36"/>
        </w:rPr>
        <w:t>k</w:t>
      </w:r>
      <w:r w:rsidRPr="00ED6265">
        <w:rPr>
          <w:sz w:val="36"/>
          <w:szCs w:val="36"/>
        </w:rPr>
        <w:t>Hz</w:t>
      </w:r>
    </w:p>
    <w:p w:rsidR="00ED6265" w:rsidRPr="00ED6265" w:rsidRDefault="00ED6265" w:rsidP="00ED6265">
      <w:pPr>
        <w:bidi w:val="0"/>
        <w:ind w:left="360" w:right="-760"/>
        <w:rPr>
          <w:sz w:val="36"/>
          <w:szCs w:val="36"/>
        </w:rPr>
      </w:pPr>
    </w:p>
    <w:p w:rsidR="0062636B" w:rsidRDefault="00F11AE4">
      <w:pPr>
        <w:bidi w:val="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68587</wp:posOffset>
                </wp:positionH>
                <wp:positionV relativeFrom="paragraph">
                  <wp:posOffset>63500</wp:posOffset>
                </wp:positionV>
                <wp:extent cx="6271236" cy="1266825"/>
                <wp:effectExtent l="0" t="0" r="0" b="9525"/>
                <wp:wrapNone/>
                <wp:docPr id="560" name="Group 5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71236" cy="1266825"/>
                          <a:chOff x="0" y="0"/>
                          <a:chExt cx="6271236" cy="1266825"/>
                        </a:xfrm>
                      </wpg:grpSpPr>
                      <wps:wsp>
                        <wps:cNvPr id="16" name="Line 923"/>
                        <wps:cNvCnPr>
                          <a:cxnSpLocks noChangeShapeType="1"/>
                        </wps:cNvCnPr>
                        <wps:spPr bwMode="auto">
                          <a:xfrm flipV="1">
                            <a:off x="2379128" y="228600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920"/>
                        <wps:cNvCnPr>
                          <a:cxnSpLocks noChangeShapeType="1"/>
                        </wps:cNvCnPr>
                        <wps:spPr bwMode="auto">
                          <a:xfrm>
                            <a:off x="55028" y="914400"/>
                            <a:ext cx="5471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9" name="Group 930"/>
                        <wpg:cNvGrpSpPr>
                          <a:grpSpLocks/>
                        </wpg:cNvGrpSpPr>
                        <wpg:grpSpPr bwMode="auto">
                          <a:xfrm>
                            <a:off x="1960028" y="457200"/>
                            <a:ext cx="818547" cy="457200"/>
                            <a:chOff x="6480" y="9100"/>
                            <a:chExt cx="1395" cy="720"/>
                          </a:xfrm>
                        </wpg:grpSpPr>
                        <wps:wsp>
                          <wps:cNvPr id="20" name="Arc 921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6480" y="9100"/>
                              <a:ext cx="720" cy="72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Arc 922"/>
                          <wps:cNvSpPr>
                            <a:spLocks/>
                          </wps:cNvSpPr>
                          <wps:spPr bwMode="auto">
                            <a:xfrm rot="16200000" flipV="1">
                              <a:off x="7155" y="9100"/>
                              <a:ext cx="720" cy="72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Text Box 924"/>
                        <wps:cNvSpPr txBox="1">
                          <a:spLocks noChangeArrowheads="1"/>
                        </wps:cNvSpPr>
                        <wps:spPr bwMode="auto">
                          <a:xfrm>
                            <a:off x="2169578" y="914400"/>
                            <a:ext cx="316857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9D478B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925"/>
                        <wps:cNvSpPr txBox="1">
                          <a:spLocks noChangeArrowheads="1"/>
                        </wps:cNvSpPr>
                        <wps:spPr bwMode="auto">
                          <a:xfrm>
                            <a:off x="2493428" y="885825"/>
                            <a:ext cx="7393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9D478B">
                              <w:pPr>
                                <w:bidi w:val="0"/>
                              </w:pPr>
                              <w:r>
                                <w:t>2π×10</w:t>
                              </w:r>
                              <w:r w:rsidRPr="009D478B">
                                <w:rPr>
                                  <w:vertAlign w:val="super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926"/>
                        <wps:cNvSpPr txBox="1">
                          <a:spLocks noChangeArrowheads="1"/>
                        </wps:cNvSpPr>
                        <wps:spPr bwMode="auto">
                          <a:xfrm>
                            <a:off x="2274353" y="0"/>
                            <a:ext cx="7393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9D478B">
                              <w:pPr>
                                <w:bidi w:val="0"/>
                              </w:pPr>
                              <w:proofErr w:type="gramStart"/>
                              <w:r w:rsidRPr="009D478B">
                                <w:rPr>
                                  <w:i/>
                                  <w:iCs/>
                                </w:rPr>
                                <w:t>G</w:t>
                              </w:r>
                              <w:r>
                                <w:t>(</w:t>
                              </w:r>
                              <w:proofErr w:type="gramEnd"/>
                              <w:r w:rsidRPr="009D478B">
                                <w:rPr>
                                  <w:i/>
                                  <w:iCs/>
                                </w:rPr>
                                <w:t>ω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927"/>
                        <wps:cNvSpPr txBox="1">
                          <a:spLocks noChangeArrowheads="1"/>
                        </wps:cNvSpPr>
                        <wps:spPr bwMode="auto">
                          <a:xfrm>
                            <a:off x="5531903" y="771525"/>
                            <a:ext cx="7393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F11AE4">
                              <w:pPr>
                                <w:bidi w:val="0"/>
                              </w:pPr>
                              <w:proofErr w:type="gramStart"/>
                              <w:r w:rsidRPr="009D478B">
                                <w:rPr>
                                  <w:i/>
                                  <w:iCs/>
                                </w:rPr>
                                <w:t>ω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929"/>
                        <wps:cNvSpPr txBox="1">
                          <a:spLocks noChangeArrowheads="1"/>
                        </wps:cNvSpPr>
                        <wps:spPr bwMode="auto">
                          <a:xfrm>
                            <a:off x="1855253" y="266700"/>
                            <a:ext cx="950571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Pr="009929B9" w:rsidRDefault="006A7169" w:rsidP="009D478B">
                              <w:pPr>
                                <w:bidi w:val="0"/>
                                <w:rPr>
                                  <w:b/>
                                  <w:bCs/>
                                  <w:color w:val="339966"/>
                                </w:rPr>
                              </w:pPr>
                              <w:r w:rsidRPr="009929B9">
                                <w:rPr>
                                  <w:rFonts w:hint="cs"/>
                                  <w:b/>
                                  <w:bCs/>
                                  <w:color w:val="339966"/>
                                  <w:rtl/>
                                </w:rPr>
                                <w:t>400</w:t>
                              </w:r>
                              <w:r w:rsidRPr="009929B9">
                                <w:rPr>
                                  <w:b/>
                                  <w:bCs/>
                                  <w:i/>
                                  <w:iCs/>
                                  <w:color w:val="339966"/>
                                </w:rPr>
                                <w:t xml:space="preserve"> 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3" name="Group 931"/>
                        <wpg:cNvGrpSpPr>
                          <a:grpSpLocks/>
                        </wpg:cNvGrpSpPr>
                        <wpg:grpSpPr bwMode="auto">
                          <a:xfrm>
                            <a:off x="3207803" y="457200"/>
                            <a:ext cx="844952" cy="457200"/>
                            <a:chOff x="6480" y="9100"/>
                            <a:chExt cx="1440" cy="720"/>
                          </a:xfrm>
                        </wpg:grpSpPr>
                        <wps:wsp>
                          <wps:cNvPr id="24" name="Arc 932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6480" y="9100"/>
                              <a:ext cx="720" cy="72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Arc 933"/>
                          <wps:cNvSpPr>
                            <a:spLocks/>
                          </wps:cNvSpPr>
                          <wps:spPr bwMode="auto">
                            <a:xfrm rot="16200000" flipV="1">
                              <a:off x="7200" y="9100"/>
                              <a:ext cx="720" cy="72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" name="Group 934"/>
                        <wpg:cNvGrpSpPr>
                          <a:grpSpLocks/>
                        </wpg:cNvGrpSpPr>
                        <wpg:grpSpPr bwMode="auto">
                          <a:xfrm>
                            <a:off x="4474628" y="447675"/>
                            <a:ext cx="844952" cy="457200"/>
                            <a:chOff x="6480" y="9100"/>
                            <a:chExt cx="1440" cy="720"/>
                          </a:xfrm>
                        </wpg:grpSpPr>
                        <wps:wsp>
                          <wps:cNvPr id="29" name="Arc 935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6480" y="9100"/>
                              <a:ext cx="720" cy="72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Arc 936"/>
                          <wps:cNvSpPr>
                            <a:spLocks/>
                          </wps:cNvSpPr>
                          <wps:spPr bwMode="auto">
                            <a:xfrm rot="16200000" flipV="1">
                              <a:off x="7200" y="9100"/>
                              <a:ext cx="720" cy="72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937"/>
                        <wpg:cNvGrpSpPr>
                          <a:grpSpLocks/>
                        </wpg:cNvGrpSpPr>
                        <wpg:grpSpPr bwMode="auto">
                          <a:xfrm>
                            <a:off x="769403" y="447675"/>
                            <a:ext cx="844952" cy="457200"/>
                            <a:chOff x="6480" y="9100"/>
                            <a:chExt cx="1440" cy="720"/>
                          </a:xfrm>
                        </wpg:grpSpPr>
                        <wps:wsp>
                          <wps:cNvPr id="34" name="Arc 938"/>
                          <wps:cNvSpPr>
                            <a:spLocks/>
                          </wps:cNvSpPr>
                          <wps:spPr bwMode="auto">
                            <a:xfrm rot="5400000" flipH="1" flipV="1">
                              <a:off x="6480" y="9100"/>
                              <a:ext cx="720" cy="72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Arc 939"/>
                          <wps:cNvSpPr>
                            <a:spLocks/>
                          </wps:cNvSpPr>
                          <wps:spPr bwMode="auto">
                            <a:xfrm rot="16200000" flipV="1">
                              <a:off x="7200" y="9100"/>
                              <a:ext cx="720" cy="72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" name="Arc 942"/>
                        <wps:cNvSpPr>
                          <a:spLocks/>
                        </wps:cNvSpPr>
                        <wps:spPr bwMode="auto">
                          <a:xfrm rot="16200000" flipV="1">
                            <a:off x="26453" y="504825"/>
                            <a:ext cx="369570" cy="422476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7448"/>
                              <a:gd name="T1" fmla="*/ 0 h 21600"/>
                              <a:gd name="T2" fmla="*/ 17448 w 17448"/>
                              <a:gd name="T3" fmla="*/ 8867 h 21600"/>
                              <a:gd name="T4" fmla="*/ 0 w 1744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448" h="21600" fill="none" extrusionOk="0">
                                <a:moveTo>
                                  <a:pt x="-1" y="0"/>
                                </a:moveTo>
                                <a:cubicBezTo>
                                  <a:pt x="6898" y="0"/>
                                  <a:pt x="13381" y="3294"/>
                                  <a:pt x="17447" y="8867"/>
                                </a:cubicBezTo>
                              </a:path>
                              <a:path w="17448" h="21600" stroke="0" extrusionOk="0">
                                <a:moveTo>
                                  <a:pt x="-1" y="0"/>
                                </a:moveTo>
                                <a:cubicBezTo>
                                  <a:pt x="6898" y="0"/>
                                  <a:pt x="13381" y="3294"/>
                                  <a:pt x="17447" y="8867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943"/>
                        <wps:cNvSpPr txBox="1">
                          <a:spLocks noChangeArrowheads="1"/>
                        </wps:cNvSpPr>
                        <wps:spPr bwMode="auto">
                          <a:xfrm>
                            <a:off x="3398303" y="895350"/>
                            <a:ext cx="7393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9929B9">
                              <w:pPr>
                                <w:bidi w:val="0"/>
                              </w:pPr>
                              <w:r>
                                <w:t>6π×10</w:t>
                              </w:r>
                              <w:r w:rsidRPr="009D478B">
                                <w:rPr>
                                  <w:vertAlign w:val="super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944"/>
                        <wps:cNvSpPr txBox="1">
                          <a:spLocks noChangeArrowheads="1"/>
                        </wps:cNvSpPr>
                        <wps:spPr bwMode="auto">
                          <a:xfrm>
                            <a:off x="4655603" y="904875"/>
                            <a:ext cx="7393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9929B9">
                              <w:pPr>
                                <w:bidi w:val="0"/>
                              </w:pPr>
                              <w:r>
                                <w:t>12π×10</w:t>
                              </w:r>
                              <w:r w:rsidRPr="009D478B">
                                <w:rPr>
                                  <w:vertAlign w:val="super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945"/>
                        <wps:cNvSpPr txBox="1">
                          <a:spLocks noChangeArrowheads="1"/>
                        </wps:cNvSpPr>
                        <wps:spPr bwMode="auto">
                          <a:xfrm>
                            <a:off x="883703" y="923925"/>
                            <a:ext cx="739333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A7169" w:rsidRDefault="006A7169" w:rsidP="009929B9">
                              <w:pPr>
                                <w:bidi w:val="0"/>
                              </w:pPr>
                              <w:r>
                                <w:t>-6π×10</w:t>
                              </w:r>
                              <w:r w:rsidRPr="009D478B">
                                <w:rPr>
                                  <w:vertAlign w:val="superscript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60" o:spid="_x0000_s1147" style="position:absolute;margin-left:-13.25pt;margin-top:5pt;width:493.8pt;height:99.75pt;z-index:251659264;mso-position-horizontal-relative:text;mso-position-vertical-relative:text" coordsize="62712,126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">
                <v:line id="Line 923" o:spid="_x0000_s1148" style="position:absolute;flip:y;visibility:visible;mso-wrap-style:square" from="23791,2286" to="2379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q1ncMAAADbAAAADwAAAGRycy9kb3ducmV2LnhtbESPQWvCQBCF7wX/wzJCL0E3VRCNrmJr&#10;BaH0UPXgcciOSTA7G7JTjf/eFQq9zfDe9+bNYtW5Wl2pDZVnA2/DFBRx7m3FhYHjYTuYggqCbLH2&#10;TAbuFGC17L0sMLP+xj903UuhYgiHDA2UIk2mdchLchiGviGO2tm3DiWubaFti7cY7mo9StOJdlhx&#10;vFBiQx8l5Zf9r4s1tt+8GY+Td6eTZEafJ/lKtRjz2u/Wc1BCnfyb/+idjdwEnr/EAfTy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6tZ3DAAAA2wAAAA8AAAAAAAAAAAAA&#10;AAAAoQIAAGRycy9kb3ducmV2LnhtbFBLBQYAAAAABAAEAPkAAACRAwAAAAA=&#10;">
                  <v:stroke endarrow="block"/>
                </v:line>
                <v:line id="Line 920" o:spid="_x0000_s1149" style="position:absolute;visibility:visible;mso-wrap-style:square" from="550,9144" to="5526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Dxx8QAAADbAAAADwAAAGRycy9kb3ducmV2LnhtbESPQWsCMRSE7wX/Q3hCbzW7C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QPHHxAAAANsAAAAPAAAAAAAAAAAA&#10;AAAAAKECAABkcnMvZG93bnJldi54bWxQSwUGAAAAAAQABAD5AAAAkgMAAAAA&#10;">
                  <v:stroke endarrow="block"/>
                </v:line>
                <v:group id="Group 930" o:spid="_x0000_s1150" style="position:absolute;left:19600;top:4572;width:8185;height:4572" coordorigin="6480,9100" coordsize="1395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Arc 921" o:spid="_x0000_s1151" style="position:absolute;left:6480;top:9100;width:720;height:720;rotation:9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ke18EA&#10;AADbAAAADwAAAGRycy9kb3ducmV2LnhtbERPTYvCMBC9C/6HMIIX0XRl1aVrFFdZ8eBFu3sfmrGt&#10;NpPSxFr99eYgeHy87/myNaVoqHaFZQUfowgEcWp1wZmCv+R3+AXCeWSNpWVScCcHy0W3M8dY2xsf&#10;qDn6TIQQdjEqyL2vYildmpNBN7IVceBOtjboA6wzqWu8hXBTynEUTaXBgkNDjhWtc0ovx6tRsPmc&#10;DSaX/b/dnVLaJs1Pgo/HWal+r119g/DU+rf45d5pBeOwPnwJP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JHtfBAAAA2wAAAA8AAAAAAAAAAAAAAAAAmAIAAGRycy9kb3du&#10;cmV2LnhtbFBLBQYAAAAABAAEAPUAAACGAwAAAAA=&#10;" path="m-1,nfc11929,,21600,9670,21600,21600em-1,nsc11929,,21600,9670,21600,21600l,21600,-1,xe" filled="f" strokecolor="red" strokeweight="1.5pt">
                    <v:path arrowok="t" o:extrusionok="f" o:connecttype="custom" o:connectlocs="0,0;720,720;0,720" o:connectangles="0,0,0"/>
                  </v:shape>
                  <v:shape id="Arc 922" o:spid="_x0000_s1152" style="position:absolute;left:7155;top:9100;width:720;height:720;rotation:9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LeccMA&#10;AADbAAAADwAAAGRycy9kb3ducmV2LnhtbESP0YrCMBRE3wX/IVxh3zTVB5FqFF12wQVF7e4HXJtr&#10;W7e5qU209e+NIPg4zMwZZrZoTSluVLvCsoLhIAJBnFpdcKbg7/e7PwHhPLLG0jIpuJODxbzbmWGs&#10;bcMHuiU+EwHCLkYFufdVLKVLczLoBrYiDt7J1gZ9kHUmdY1NgJtSjqJoLA0WHBZyrOgzp/Q/uRoF&#10;2Jz3Y52UV/11X+2OP1vcbpYXpT567XIKwlPr3+FXe60VjIbw/BJ+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LeccMAAADbAAAADwAAAAAAAAAAAAAAAACYAgAAZHJzL2Rv&#10;d25yZXYueG1sUEsFBgAAAAAEAAQA9QAAAIgDAAAAAA==&#10;" path="m-1,nfc11929,,21600,9670,21600,21600em-1,nsc11929,,21600,9670,21600,21600l,21600,-1,xe" filled="f" strokecolor="red" strokeweight="1.5pt">
                    <v:path arrowok="t" o:extrusionok="f" o:connecttype="custom" o:connectlocs="0,0;720,720;0,720" o:connectangles="0,0,0"/>
                  </v:shape>
                </v:group>
                <v:shape id="Text Box 924" o:spid="_x0000_s1153" type="#_x0000_t202" style="position:absolute;left:21695;top:9144;width:3169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6A7169" w:rsidRDefault="006A7169" w:rsidP="009D478B">
                        <w:r>
                          <w:t>0</w:t>
                        </w:r>
                      </w:p>
                    </w:txbxContent>
                  </v:textbox>
                </v:shape>
                <v:shape id="Text Box 925" o:spid="_x0000_s1154" type="#_x0000_t202" style="position:absolute;left:24934;top:8858;width:739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6A7169" w:rsidRDefault="006A7169" w:rsidP="009D478B">
                        <w:pPr>
                          <w:bidi w:val="0"/>
                        </w:pPr>
                        <w:r>
                          <w:t>2π×10</w:t>
                        </w:r>
                        <w:r w:rsidRPr="009D478B">
                          <w:rPr>
                            <w:vertAlign w:val="superscript"/>
                          </w:rPr>
                          <w:t>5</w:t>
                        </w:r>
                      </w:p>
                    </w:txbxContent>
                  </v:textbox>
                </v:shape>
                <v:shape id="Text Box 926" o:spid="_x0000_s1155" type="#_x0000_t202" style="position:absolute;left:22743;width:739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6A7169" w:rsidRDefault="006A7169" w:rsidP="009D478B">
                        <w:pPr>
                          <w:bidi w:val="0"/>
                        </w:pPr>
                        <w:proofErr w:type="gramStart"/>
                        <w:r w:rsidRPr="009D478B">
                          <w:rPr>
                            <w:i/>
                            <w:iCs/>
                          </w:rPr>
                          <w:t>G</w:t>
                        </w:r>
                        <w:r>
                          <w:t>(</w:t>
                        </w:r>
                        <w:proofErr w:type="gramEnd"/>
                        <w:r w:rsidRPr="009D478B">
                          <w:rPr>
                            <w:i/>
                            <w:iCs/>
                          </w:rPr>
                          <w:t>ω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927" o:spid="_x0000_s1156" type="#_x0000_t202" style="position:absolute;left:55319;top:7715;width:739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6A7169" w:rsidRDefault="006A7169" w:rsidP="00F11AE4">
                        <w:pPr>
                          <w:bidi w:val="0"/>
                        </w:pPr>
                        <w:proofErr w:type="gramStart"/>
                        <w:r w:rsidRPr="009D478B">
                          <w:rPr>
                            <w:i/>
                            <w:iCs/>
                          </w:rPr>
                          <w:t>ω</w:t>
                        </w:r>
                        <w:proofErr w:type="gramEnd"/>
                      </w:p>
                    </w:txbxContent>
                  </v:textbox>
                </v:shape>
                <v:shape id="Text Box 929" o:spid="_x0000_s1157" type="#_x0000_t202" style="position:absolute;left:18552;top:2667;width:9506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6A7169" w:rsidRPr="009929B9" w:rsidRDefault="006A7169" w:rsidP="009D478B">
                        <w:pPr>
                          <w:bidi w:val="0"/>
                          <w:rPr>
                            <w:b/>
                            <w:bCs/>
                            <w:color w:val="339966"/>
                          </w:rPr>
                        </w:pPr>
                        <w:r w:rsidRPr="009929B9">
                          <w:rPr>
                            <w:rFonts w:hint="cs"/>
                            <w:b/>
                            <w:bCs/>
                            <w:color w:val="339966"/>
                            <w:rtl/>
                          </w:rPr>
                          <w:t>400</w:t>
                        </w:r>
                        <w:r w:rsidRPr="009929B9">
                          <w:rPr>
                            <w:b/>
                            <w:bCs/>
                            <w:i/>
                            <w:iCs/>
                            <w:color w:val="339966"/>
                          </w:rPr>
                          <w:t xml:space="preserve"> k</w:t>
                        </w:r>
                      </w:p>
                    </w:txbxContent>
                  </v:textbox>
                </v:shape>
                <v:group id="Group 931" o:spid="_x0000_s1158" style="position:absolute;left:32078;top:4572;width:8449;height:4572" coordorigin="6480,9100" coordsize="144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Arc 932" o:spid="_x0000_s1159" style="position:absolute;left:6480;top:9100;width:720;height:720;rotation:9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IY1MUA&#10;AADbAAAADwAAAGRycy9kb3ducmV2LnhtbESPQWvCQBSE7wX/w/IEL0U3FasSsxFrafHgRaP3R/aZ&#10;RLNvQ3YbU399t1DocZiZb5hk3ZtadNS6yrKCl0kEgji3uuJCwSn7GC9BOI+ssbZMCr7JwTodPCUY&#10;a3vnA3VHX4gAYRejgtL7JpbS5SUZdBPbEAfvYluDPsi2kLrFe4CbWk6jaC4NVhwWSmxoW1J+O34Z&#10;Be+zxfPrbX+2u0tOn1n3luHjcVVqNOw3KxCeev8f/mvvtILpDH6/hB8g0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8hjUxQAAANsAAAAPAAAAAAAAAAAAAAAAAJgCAABkcnMv&#10;ZG93bnJldi54bWxQSwUGAAAAAAQABAD1AAAAigMAAAAA&#10;" path="m-1,nfc11929,,21600,9670,21600,21600em-1,nsc11929,,21600,9670,21600,21600l,21600,-1,xe" filled="f" strokecolor="red" strokeweight="1.5pt">
                    <v:path arrowok="t" o:extrusionok="f" o:connecttype="custom" o:connectlocs="0,0;720,720;0,720" o:connectangles="0,0,0"/>
                  </v:shape>
                  <v:shape id="Arc 933" o:spid="_x0000_s1160" style="position:absolute;left:7200;top:9100;width:720;height:720;rotation:9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nYcsQA&#10;AADbAAAADwAAAGRycy9kb3ducmV2LnhtbESP0WrCQBRE34X+w3ILvpmNQkWia4ilQoVK29QPuGav&#10;Sdrs3ZhdTfz7bkHo4zAzZ5hVOphGXKlztWUF0ygGQVxYXXOp4PC1nSxAOI+ssbFMCm7kIF0/jFaY&#10;aNvzJ11zX4oAYZeggsr7NpHSFRUZdJFtiYN3sp1BH2RXSt1hH+CmkbM4nkuDNYeFClt6rqj4yS9G&#10;AfbfH3OdNxf9ctu8H3d73L9lZ6XGj0O2BOFp8P/he/tVK5g9wd+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J2HLEAAAA2wAAAA8AAAAAAAAAAAAAAAAAmAIAAGRycy9k&#10;b3ducmV2LnhtbFBLBQYAAAAABAAEAPUAAACJAwAAAAA=&#10;" path="m-1,nfc11929,,21600,9670,21600,21600em-1,nsc11929,,21600,9670,21600,21600l,21600,-1,xe" filled="f" strokecolor="red" strokeweight="1.5pt">
                    <v:path arrowok="t" o:extrusionok="f" o:connecttype="custom" o:connectlocs="0,0;720,720;0,720" o:connectangles="0,0,0"/>
                  </v:shape>
                </v:group>
                <v:group id="Group 934" o:spid="_x0000_s1161" style="position:absolute;left:44746;top:4476;width:8449;height:4572" coordorigin="6480,9100" coordsize="144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shape id="Arc 935" o:spid="_x0000_s1162" style="position:absolute;left:6480;top:9100;width:720;height:720;rotation:9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O3SsQA&#10;AADbAAAADwAAAGRycy9kb3ducmV2LnhtbESPQWvCQBSE70L/w/IKXkQ3FVtt6iqtYvHQi0bvj+wz&#10;Sc2+Ddk1Rn+9Kwgeh5n5hpnOW1OKhmpXWFbwNohAEKdWF5wp2CWr/gSE88gaS8uk4EIO5rOXzhRj&#10;bc+8oWbrMxEg7GJUkHtfxVK6NCeDbmAr4uAdbG3QB1lnUtd4DnBTymEUfUiDBYeFHCta5JQetyej&#10;YDka996Pf3u7PqT0mzQ/CV6v/0p1X9vvLxCeWv8MP9prrWD4Cfcv4Qf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zt0rEAAAA2wAAAA8AAAAAAAAAAAAAAAAAmAIAAGRycy9k&#10;b3ducmV2LnhtbFBLBQYAAAAABAAEAPUAAACJAwAAAAA=&#10;" path="m-1,nfc11929,,21600,9670,21600,21600em-1,nsc11929,,21600,9670,21600,21600l,21600,-1,xe" filled="f" strokecolor="red" strokeweight="1.5pt">
                    <v:path arrowok="t" o:extrusionok="f" o:connecttype="custom" o:connectlocs="0,0;720,720;0,720" o:connectangles="0,0,0"/>
                  </v:shape>
                  <v:shape id="Arc 936" o:spid="_x0000_s1163" style="position:absolute;left:7200;top:9100;width:720;height:720;rotation:9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ftN8IA&#10;AADbAAAADwAAAGRycy9kb3ducmV2LnhtbERP3WrCMBS+H/gO4Qi7m6kTyqhGUdnAwcq26gMcm2Nb&#10;bU66Jvbn7ZeLwS4/vv/VZjC16Kh1lWUF81kEgji3uuJCwen49vQCwnlkjbVlUjCSg8168rDCRNue&#10;v6nLfCFCCLsEFZTeN4mULi/JoJvZhjhwF9sa9AG2hdQt9iHc1PI5imJpsOLQUGJD+5LyW3Y3CrC/&#10;fsU6q+/6ddx9nt9TTD+2P0o9ToftEoSnwf+L/9wHrWAR1ocv4Qf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5+03wgAAANsAAAAPAAAAAAAAAAAAAAAAAJgCAABkcnMvZG93&#10;bnJldi54bWxQSwUGAAAAAAQABAD1AAAAhwMAAAAA&#10;" path="m-1,nfc11929,,21600,9670,21600,21600em-1,nsc11929,,21600,9670,21600,21600l,21600,-1,xe" filled="f" strokecolor="red" strokeweight="1.5pt">
                    <v:path arrowok="t" o:extrusionok="f" o:connecttype="custom" o:connectlocs="0,0;720,720;0,720" o:connectangles="0,0,0"/>
                  </v:shape>
                </v:group>
                <v:group id="Group 937" o:spid="_x0000_s1164" style="position:absolute;left:7694;top:4476;width:8449;height:4572" coordorigin="6480,9100" coordsize="144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shape id="Arc 938" o:spid="_x0000_s1165" style="position:absolute;left:6480;top:9100;width:720;height:720;rotation:90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uOCcUA&#10;AADbAAAADwAAAGRycy9kb3ducmV2LnhtbESPT2vCQBTE7wW/w/KEXkQ3ttpKzCra0uLBS429P7Iv&#10;fzT7NmS3MfXTdwWhx2FmfsMk697UoqPWVZYVTCcRCOLM6ooLBcf0Y7wA4TyyxtoyKfglB+vV4CHB&#10;WNsLf1F38IUIEHYxKii9b2IpXVaSQTexDXHwctsa9EG2hdQtXgLc1PIpil6kwYrDQokNvZWUnQ8/&#10;RsH77HU0P++/7S7P6DPttileryelHof9ZgnCU+//w/f2Tit4nsHtS/gB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K44JxQAAANsAAAAPAAAAAAAAAAAAAAAAAJgCAABkcnMv&#10;ZG93bnJldi54bWxQSwUGAAAAAAQABAD1AAAAigMAAAAA&#10;" path="m-1,nfc11929,,21600,9670,21600,21600em-1,nsc11929,,21600,9670,21600,21600l,21600,-1,xe" filled="f" strokecolor="red" strokeweight="1.5pt">
                    <v:path arrowok="t" o:extrusionok="f" o:connecttype="custom" o:connectlocs="0,0;720,720;0,720" o:connectangles="0,0,0"/>
                  </v:shape>
                  <v:shape id="Arc 939" o:spid="_x0000_s1166" style="position:absolute;left:7200;top:9100;width:720;height:720;rotation:9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BOr8QA&#10;AADbAAAADwAAAGRycy9kb3ducmV2LnhtbESP0WrCQBRE3wv+w3KFvunGloqkrqJSoYWKGv2A2+w1&#10;iWbvxuxq4t+7gtDHYWbOMONpa0pxpdoVlhUM+hEI4tTqgjMF+92yNwLhPLLG0jIpuJGD6aTzMsZY&#10;24a3dE18JgKEXYwKcu+rWEqX5mTQ9W1FHLyDrQ36IOtM6hqbADelfIuioTRYcFjIsaJFTukpuRgF&#10;2Bw3Q52UF/11m6//fla4+p2dlXrttrNPEJ5a/x9+tr+1gvcPeHwJP0B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QTq/EAAAA2wAAAA8AAAAAAAAAAAAAAAAAmAIAAGRycy9k&#10;b3ducmV2LnhtbFBLBQYAAAAABAAEAPUAAACJAwAAAAA=&#10;" path="m-1,nfc11929,,21600,9670,21600,21600em-1,nsc11929,,21600,9670,21600,21600l,21600,-1,xe" filled="f" strokecolor="red" strokeweight="1.5pt">
                    <v:path arrowok="t" o:extrusionok="f" o:connecttype="custom" o:connectlocs="0,0;720,720;0,720" o:connectangles="0,0,0"/>
                  </v:shape>
                </v:group>
                <v:shape id="Arc 942" o:spid="_x0000_s1167" style="position:absolute;left:264;top:5048;width:3696;height:4224;rotation:90;flip:y;visibility:visible;mso-wrap-style:square;v-text-anchor:top" coordsize="1744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IL6cMA&#10;AADbAAAADwAAAGRycy9kb3ducmV2LnhtbESP3WoCMRSE7wu+QzhC7zS7Fm1ZjSJCoUUQq/X+sDnd&#10;3bo5WZLsT/v0jSD0cpiZb5jVZjC16Mj5yrKCdJqAIM6trrhQ8Hl+nbyA8AFZY22ZFPyQh8169LDC&#10;TNueP6g7hUJECPsMFZQhNJmUPi/JoJ/ahjh6X9YZDFG6QmqHfYSbWs6SZCENVhwXSmxoV1J+PbUm&#10;Ug7zb+3O7e/+yMfFEN5tk16sUo/jYbsEEWgI/+F7+00reHqG25f4A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lIL6cMAAADbAAAADwAAAAAAAAAAAAAAAACYAgAAZHJzL2Rv&#10;d25yZXYueG1sUEsFBgAAAAAEAAQA9QAAAIgDAAAAAA==&#10;" path="m-1,nfc6898,,13381,3294,17447,8867em-1,nsc6898,,13381,3294,17447,8867l,21600,-1,xe" filled="f" strokecolor="red" strokeweight="1.5pt">
                  <v:path arrowok="t" o:extrusionok="f" o:connecttype="custom" o:connectlocs="0,0;369570,173430;0,422476" o:connectangles="0,0,0"/>
                </v:shape>
                <v:shape id="Text Box 943" o:spid="_x0000_s1168" type="#_x0000_t202" style="position:absolute;left:33983;top:8953;width:739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6A7169" w:rsidRDefault="006A7169" w:rsidP="009929B9">
                        <w:pPr>
                          <w:bidi w:val="0"/>
                        </w:pPr>
                        <w:r>
                          <w:t>6π×10</w:t>
                        </w:r>
                        <w:r w:rsidRPr="009D478B">
                          <w:rPr>
                            <w:vertAlign w:val="superscript"/>
                          </w:rPr>
                          <w:t>5</w:t>
                        </w:r>
                      </w:p>
                    </w:txbxContent>
                  </v:textbox>
                </v:shape>
                <v:shape id="Text Box 944" o:spid="_x0000_s1169" type="#_x0000_t202" style="position:absolute;left:46556;top:9048;width:739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6A7169" w:rsidRDefault="006A7169" w:rsidP="009929B9">
                        <w:pPr>
                          <w:bidi w:val="0"/>
                        </w:pPr>
                        <w:r>
                          <w:t>12π×10</w:t>
                        </w:r>
                        <w:r w:rsidRPr="009D478B">
                          <w:rPr>
                            <w:vertAlign w:val="superscript"/>
                          </w:rPr>
                          <w:t>5</w:t>
                        </w:r>
                      </w:p>
                    </w:txbxContent>
                  </v:textbox>
                </v:shape>
                <v:shape id="Text Box 945" o:spid="_x0000_s1170" type="#_x0000_t202" style="position:absolute;left:8837;top:9239;width:739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6A7169" w:rsidRDefault="006A7169" w:rsidP="009929B9">
                        <w:pPr>
                          <w:bidi w:val="0"/>
                        </w:pPr>
                        <w:r>
                          <w:t>-6π×10</w:t>
                        </w:r>
                        <w:r w:rsidRPr="009D478B">
                          <w:rPr>
                            <w:vertAlign w:val="superscript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2636B">
        <w:rPr>
          <w:sz w:val="36"/>
          <w:szCs w:val="36"/>
        </w:rPr>
        <w:br w:type="page"/>
      </w:r>
    </w:p>
    <w:p w:rsidR="009D478B" w:rsidRDefault="008E7361" w:rsidP="008E7361">
      <w:pPr>
        <w:pStyle w:val="Heading1"/>
        <w:bidi w:val="0"/>
      </w:pPr>
      <w:r>
        <w:lastRenderedPageBreak/>
        <w:t>Aliasing …. Illustrated in sampling</w:t>
      </w:r>
    </w:p>
    <w:p w:rsidR="008E7361" w:rsidRPr="008E7361" w:rsidRDefault="008E7361" w:rsidP="008E7361">
      <w:pPr>
        <w:bidi w:val="0"/>
      </w:pPr>
    </w:p>
    <w:p w:rsidR="008E7361" w:rsidRPr="008E7361" w:rsidRDefault="008E7361" w:rsidP="008E7361">
      <w:pPr>
        <w:bidi w:val="0"/>
        <w:ind w:right="-760"/>
        <w:rPr>
          <w:sz w:val="32"/>
          <w:szCs w:val="32"/>
        </w:rPr>
      </w:pPr>
      <w:r w:rsidRPr="008E7361">
        <w:rPr>
          <w:i/>
          <w:iCs/>
          <w:sz w:val="32"/>
          <w:szCs w:val="32"/>
        </w:rPr>
        <w:t>Aliasing</w:t>
      </w:r>
      <w:r w:rsidRPr="008E7361">
        <w:rPr>
          <w:sz w:val="32"/>
          <w:szCs w:val="32"/>
        </w:rPr>
        <w:t xml:space="preserve"> is a phenomenon, wherein an erroneous signal is recovered from sample data because the sampling frequency was too low. </w:t>
      </w:r>
    </w:p>
    <w:p w:rsidR="008E7361" w:rsidRDefault="008E7361" w:rsidP="008E7361">
      <w:pPr>
        <w:bidi w:val="0"/>
        <w:ind w:right="-760"/>
        <w:rPr>
          <w:sz w:val="36"/>
          <w:szCs w:val="36"/>
        </w:rPr>
      </w:pPr>
    </w:p>
    <w:p w:rsidR="008E7361" w:rsidRDefault="008E7361" w:rsidP="008E7361">
      <w:pPr>
        <w:bidi w:val="0"/>
        <w:ind w:right="-760"/>
        <w:rPr>
          <w:noProof/>
          <w:color w:val="0000FF"/>
        </w:rPr>
      </w:pPr>
    </w:p>
    <w:p w:rsidR="008E7361" w:rsidRDefault="008E7361" w:rsidP="008E7361">
      <w:pPr>
        <w:bidi w:val="0"/>
        <w:ind w:right="-760"/>
        <w:rPr>
          <w:sz w:val="36"/>
          <w:szCs w:val="36"/>
        </w:rPr>
      </w:pPr>
      <w:r>
        <w:rPr>
          <w:noProof/>
        </w:rPr>
        <w:drawing>
          <wp:inline distT="0" distB="0" distL="0" distR="0" wp14:anchorId="4A5B1A9B" wp14:editId="24188FBE">
            <wp:extent cx="3857625" cy="2635321"/>
            <wp:effectExtent l="0" t="0" r="0" b="0"/>
            <wp:docPr id="553" name="Picture 553" descr="http://upload.wikimedia.org/wikipedia/commons/2/27/Aliasin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http://upload.wikimedia.org/wikipedia/commons/2/27/Aliasing.JPG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635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D4F20EC" wp14:editId="3FAEE0B7">
            <wp:extent cx="4222834" cy="2331249"/>
            <wp:effectExtent l="0" t="0" r="0" b="0"/>
            <wp:docPr id="554" name="Picture 554" descr="http://paulbourke.net/miscellaneous/aliasing/aliasing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http://paulbourke.net/miscellaneous/aliasing/aliasing3.gif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738" cy="2333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7361" w:rsidRPr="00E857F6" w:rsidRDefault="008E7361" w:rsidP="008E7361">
      <w:pPr>
        <w:bidi w:val="0"/>
        <w:ind w:right="-760"/>
        <w:rPr>
          <w:sz w:val="36"/>
          <w:szCs w:val="36"/>
        </w:rPr>
      </w:pPr>
      <w:r>
        <w:rPr>
          <w:noProof/>
          <w:color w:val="0000FF"/>
        </w:rPr>
        <w:drawing>
          <wp:inline distT="0" distB="0" distL="0" distR="0" wp14:anchorId="32EFA44C" wp14:editId="2E7ECCF4">
            <wp:extent cx="1905000" cy="1352550"/>
            <wp:effectExtent l="0" t="0" r="0" b="0"/>
            <wp:docPr id="555" name="Picture 555" descr="http://2.bp.blogspot.com/_ONp8HQSYM80/TKWyi1IHgnI/AAAAAAAAAt0/fir_z-ul5mc/s200/antialias.gif">
              <a:hlinkClick xmlns:a="http://schemas.openxmlformats.org/drawingml/2006/main" r:id="rId10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GGER_PHOTO_ID_5523016829486203506" descr="http://2.bp.blogspot.com/_ONp8HQSYM80/TKWyi1IHgnI/AAAAAAAAAt0/fir_z-ul5mc/s200/antialias.gif">
                      <a:hlinkClick r:id="rId10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E7361" w:rsidRPr="00E857F6" w:rsidSect="00F11AE4">
      <w:pgSz w:w="11906" w:h="16838"/>
      <w:pgMar w:top="1440" w:right="1800" w:bottom="1440" w:left="1800" w:header="706" w:footer="706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D4EC3"/>
    <w:multiLevelType w:val="hybridMultilevel"/>
    <w:tmpl w:val="9112DA14"/>
    <w:lvl w:ilvl="0" w:tplc="C868E3F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12AB9E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96C28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DB68AE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DD473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1D091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B2647C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EFCCC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2E6EE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8DB70DF"/>
    <w:multiLevelType w:val="hybridMultilevel"/>
    <w:tmpl w:val="C3A895A0"/>
    <w:lvl w:ilvl="0" w:tplc="8B06E2B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CF066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2F23ED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5180F0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5C0845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01CB06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1D0FC7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7C2A77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984EAB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12417CD8"/>
    <w:multiLevelType w:val="hybridMultilevel"/>
    <w:tmpl w:val="959E479C"/>
    <w:lvl w:ilvl="0" w:tplc="B050736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F84172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C463A2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9782FB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42C1DB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3C08B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A44D35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5EC7D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4486C1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4732CCB"/>
    <w:multiLevelType w:val="hybridMultilevel"/>
    <w:tmpl w:val="224ABDBA"/>
    <w:lvl w:ilvl="0" w:tplc="2CB4831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5E47E58"/>
    <w:multiLevelType w:val="hybridMultilevel"/>
    <w:tmpl w:val="700296F0"/>
    <w:lvl w:ilvl="0" w:tplc="D084F0E4">
      <w:start w:val="1"/>
      <w:numFmt w:val="bullet"/>
      <w:lvlText w:val="•"/>
      <w:lvlJc w:val="left"/>
      <w:pPr>
        <w:tabs>
          <w:tab w:val="num" w:pos="1069"/>
        </w:tabs>
        <w:ind w:left="1069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5">
    <w:nsid w:val="163A6204"/>
    <w:multiLevelType w:val="hybridMultilevel"/>
    <w:tmpl w:val="2126097E"/>
    <w:lvl w:ilvl="0" w:tplc="910AB7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FD44BB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3290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6E8A4A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68EA9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08E2CF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56A5AE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CCAB8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3A4936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22821F6F"/>
    <w:multiLevelType w:val="hybridMultilevel"/>
    <w:tmpl w:val="5074C36E"/>
    <w:lvl w:ilvl="0" w:tplc="C44899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240B2B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4B62A4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A2461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1E699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2DC55C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8480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40C51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36ACFB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2B76067C"/>
    <w:multiLevelType w:val="hybridMultilevel"/>
    <w:tmpl w:val="F0A80FBA"/>
    <w:lvl w:ilvl="0" w:tplc="B8BA55E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5346768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70086C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F0641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7C0CA1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130F61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DDA322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C46645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8CCF46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02C5011"/>
    <w:multiLevelType w:val="hybridMultilevel"/>
    <w:tmpl w:val="D54A3630"/>
    <w:lvl w:ilvl="0" w:tplc="373694E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98E058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22011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30E27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276A5E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B5817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96C2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574AD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EBA7EB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324539C2"/>
    <w:multiLevelType w:val="hybridMultilevel"/>
    <w:tmpl w:val="1D2EAF8A"/>
    <w:lvl w:ilvl="0" w:tplc="F3A6BB0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77297D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462458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60A77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A482AE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D1ED5C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9F8B0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2A0A34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0AA2D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7306D34"/>
    <w:multiLevelType w:val="hybridMultilevel"/>
    <w:tmpl w:val="7098E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E07642F"/>
    <w:multiLevelType w:val="hybridMultilevel"/>
    <w:tmpl w:val="703E9D18"/>
    <w:lvl w:ilvl="0" w:tplc="434E6B8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E49E2A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55AC7F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7006B6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C925CD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538462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15E8F2C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5DEFCE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A96FAD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11804CF"/>
    <w:multiLevelType w:val="hybridMultilevel"/>
    <w:tmpl w:val="74E4AFDE"/>
    <w:lvl w:ilvl="0" w:tplc="767041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C2042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57A6DE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B8856A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14C3D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D68E3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F42591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91CE9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E383C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4DDC36D2"/>
    <w:multiLevelType w:val="hybridMultilevel"/>
    <w:tmpl w:val="A258B238"/>
    <w:lvl w:ilvl="0" w:tplc="A6F47E8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95EC730">
      <w:start w:val="165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F0C155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7885E8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498607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D96EDB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9CC863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EEA67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D18487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54F156CE"/>
    <w:multiLevelType w:val="hybridMultilevel"/>
    <w:tmpl w:val="C0A401E6"/>
    <w:lvl w:ilvl="0" w:tplc="31782E8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D4887A2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A4897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576BE2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77A4FD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8C82C2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0C0B6E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4703BA4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72A289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6B36A88"/>
    <w:multiLevelType w:val="hybridMultilevel"/>
    <w:tmpl w:val="748A6E8C"/>
    <w:lvl w:ilvl="0" w:tplc="56989DA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99EB56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314516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1F6039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85862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66030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2E683D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DE435F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462C9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5B4E09EB"/>
    <w:multiLevelType w:val="hybridMultilevel"/>
    <w:tmpl w:val="6B82D08C"/>
    <w:lvl w:ilvl="0" w:tplc="090A25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C8AF3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12437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D4B3A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3D250D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0906B7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5D64D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D90628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29E50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5D4F76D3"/>
    <w:multiLevelType w:val="hybridMultilevel"/>
    <w:tmpl w:val="78026DD2"/>
    <w:lvl w:ilvl="0" w:tplc="909E90E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7F04CA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E32362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6DA46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8369C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A20A33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3105B8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EFC45B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5F294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60F14322"/>
    <w:multiLevelType w:val="hybridMultilevel"/>
    <w:tmpl w:val="C5469F9A"/>
    <w:lvl w:ilvl="0" w:tplc="D084F0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32004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946DE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08E179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D8CEDB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0A6C0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0847D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53ACFB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E6EDA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>
    <w:nsid w:val="649A2859"/>
    <w:multiLevelType w:val="hybridMultilevel"/>
    <w:tmpl w:val="6BDAF918"/>
    <w:lvl w:ilvl="0" w:tplc="2614205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9F68BE"/>
    <w:multiLevelType w:val="hybridMultilevel"/>
    <w:tmpl w:val="1D62BEF0"/>
    <w:lvl w:ilvl="0" w:tplc="AED803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754F4A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D52446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362DE8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0E692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282DA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F422E0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F24C2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2CCEF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1">
    <w:nsid w:val="65B2297E"/>
    <w:multiLevelType w:val="hybridMultilevel"/>
    <w:tmpl w:val="E8627CF2"/>
    <w:lvl w:ilvl="0" w:tplc="B224ACB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D387C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36826C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480BAF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A8AC2F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378B2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E4079F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E505B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C1230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2">
    <w:nsid w:val="6BD1128B"/>
    <w:multiLevelType w:val="hybridMultilevel"/>
    <w:tmpl w:val="483C762A"/>
    <w:lvl w:ilvl="0" w:tplc="C8D655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444A8E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2A8223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9041E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FB844D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2A6196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7FE76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B2E55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4ACD0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3">
    <w:nsid w:val="732E0747"/>
    <w:multiLevelType w:val="hybridMultilevel"/>
    <w:tmpl w:val="807A6A6A"/>
    <w:lvl w:ilvl="0" w:tplc="D084F0E4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4D97002"/>
    <w:multiLevelType w:val="hybridMultilevel"/>
    <w:tmpl w:val="9AFAFDCA"/>
    <w:lvl w:ilvl="0" w:tplc="D084F0E4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61441DF"/>
    <w:multiLevelType w:val="hybridMultilevel"/>
    <w:tmpl w:val="96A01C5E"/>
    <w:lvl w:ilvl="0" w:tplc="9D068B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E22B4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39087A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C54F25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E6A6EE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B14EF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7AC536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DA6E6D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0E888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6">
    <w:nsid w:val="77972BEC"/>
    <w:multiLevelType w:val="hybridMultilevel"/>
    <w:tmpl w:val="7ACA0DC4"/>
    <w:lvl w:ilvl="0" w:tplc="6414E9E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CB460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E6A3F5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BB60AA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04A2C9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9604D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836ED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C888E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07A58C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7">
    <w:nsid w:val="77D21804"/>
    <w:multiLevelType w:val="hybridMultilevel"/>
    <w:tmpl w:val="11D09562"/>
    <w:lvl w:ilvl="0" w:tplc="2614205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ABD69E1"/>
    <w:multiLevelType w:val="hybridMultilevel"/>
    <w:tmpl w:val="7878FCA6"/>
    <w:lvl w:ilvl="0" w:tplc="082E3CE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96E1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242592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8BA814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D08D55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35ECE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670E4A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DBAE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83E5DD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>
    <w:nsid w:val="7E0902E1"/>
    <w:multiLevelType w:val="hybridMultilevel"/>
    <w:tmpl w:val="2786AA70"/>
    <w:lvl w:ilvl="0" w:tplc="D084F0E4">
      <w:start w:val="1"/>
      <w:numFmt w:val="bullet"/>
      <w:lvlText w:val="•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1"/>
  </w:num>
  <w:num w:numId="3">
    <w:abstractNumId w:val="7"/>
  </w:num>
  <w:num w:numId="4">
    <w:abstractNumId w:val="13"/>
  </w:num>
  <w:num w:numId="5">
    <w:abstractNumId w:val="16"/>
  </w:num>
  <w:num w:numId="6">
    <w:abstractNumId w:val="25"/>
  </w:num>
  <w:num w:numId="7">
    <w:abstractNumId w:val="6"/>
  </w:num>
  <w:num w:numId="8">
    <w:abstractNumId w:val="8"/>
  </w:num>
  <w:num w:numId="9">
    <w:abstractNumId w:val="26"/>
  </w:num>
  <w:num w:numId="10">
    <w:abstractNumId w:val="22"/>
  </w:num>
  <w:num w:numId="11">
    <w:abstractNumId w:val="1"/>
  </w:num>
  <w:num w:numId="12">
    <w:abstractNumId w:val="0"/>
  </w:num>
  <w:num w:numId="13">
    <w:abstractNumId w:val="2"/>
  </w:num>
  <w:num w:numId="14">
    <w:abstractNumId w:val="5"/>
  </w:num>
  <w:num w:numId="15">
    <w:abstractNumId w:val="18"/>
  </w:num>
  <w:num w:numId="16">
    <w:abstractNumId w:val="9"/>
  </w:num>
  <w:num w:numId="17">
    <w:abstractNumId w:val="12"/>
  </w:num>
  <w:num w:numId="18">
    <w:abstractNumId w:val="28"/>
  </w:num>
  <w:num w:numId="19">
    <w:abstractNumId w:val="21"/>
  </w:num>
  <w:num w:numId="20">
    <w:abstractNumId w:val="20"/>
  </w:num>
  <w:num w:numId="21">
    <w:abstractNumId w:val="15"/>
  </w:num>
  <w:num w:numId="22">
    <w:abstractNumId w:val="4"/>
  </w:num>
  <w:num w:numId="23">
    <w:abstractNumId w:val="29"/>
  </w:num>
  <w:num w:numId="24">
    <w:abstractNumId w:val="3"/>
  </w:num>
  <w:num w:numId="25">
    <w:abstractNumId w:val="23"/>
  </w:num>
  <w:num w:numId="26">
    <w:abstractNumId w:val="24"/>
  </w:num>
  <w:num w:numId="27">
    <w:abstractNumId w:val="17"/>
  </w:num>
  <w:num w:numId="28">
    <w:abstractNumId w:val="10"/>
  </w:num>
  <w:num w:numId="29">
    <w:abstractNumId w:val="19"/>
  </w:num>
  <w:num w:numId="3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1221"/>
    <w:rsid w:val="000016BF"/>
    <w:rsid w:val="000121E9"/>
    <w:rsid w:val="00021295"/>
    <w:rsid w:val="0004170B"/>
    <w:rsid w:val="00064DD8"/>
    <w:rsid w:val="00071F52"/>
    <w:rsid w:val="00080039"/>
    <w:rsid w:val="0008223A"/>
    <w:rsid w:val="000874B2"/>
    <w:rsid w:val="000C453F"/>
    <w:rsid w:val="000D3CA0"/>
    <w:rsid w:val="000E0C0C"/>
    <w:rsid w:val="00104484"/>
    <w:rsid w:val="00106667"/>
    <w:rsid w:val="00182008"/>
    <w:rsid w:val="001A3592"/>
    <w:rsid w:val="001E1A9F"/>
    <w:rsid w:val="001E5245"/>
    <w:rsid w:val="001F09B5"/>
    <w:rsid w:val="00205923"/>
    <w:rsid w:val="002259DD"/>
    <w:rsid w:val="00226DE2"/>
    <w:rsid w:val="00240E76"/>
    <w:rsid w:val="00264D35"/>
    <w:rsid w:val="00276387"/>
    <w:rsid w:val="002A5958"/>
    <w:rsid w:val="002C1087"/>
    <w:rsid w:val="002C1163"/>
    <w:rsid w:val="002C1BBE"/>
    <w:rsid w:val="002C3699"/>
    <w:rsid w:val="002F1398"/>
    <w:rsid w:val="003218E9"/>
    <w:rsid w:val="00343BA6"/>
    <w:rsid w:val="00352687"/>
    <w:rsid w:val="00364E0E"/>
    <w:rsid w:val="003A0810"/>
    <w:rsid w:val="003B3FAC"/>
    <w:rsid w:val="003D20E5"/>
    <w:rsid w:val="003E7CBF"/>
    <w:rsid w:val="003F0B85"/>
    <w:rsid w:val="00407CC2"/>
    <w:rsid w:val="00413C69"/>
    <w:rsid w:val="004157E1"/>
    <w:rsid w:val="00433816"/>
    <w:rsid w:val="00455873"/>
    <w:rsid w:val="00464E47"/>
    <w:rsid w:val="00482393"/>
    <w:rsid w:val="004935E4"/>
    <w:rsid w:val="004A3ABA"/>
    <w:rsid w:val="004A3CC8"/>
    <w:rsid w:val="004A4381"/>
    <w:rsid w:val="004B2BAE"/>
    <w:rsid w:val="004B7622"/>
    <w:rsid w:val="004C3446"/>
    <w:rsid w:val="004E20F2"/>
    <w:rsid w:val="0050756A"/>
    <w:rsid w:val="00507FB9"/>
    <w:rsid w:val="005162E2"/>
    <w:rsid w:val="00532490"/>
    <w:rsid w:val="00541B89"/>
    <w:rsid w:val="00552E2F"/>
    <w:rsid w:val="00564F38"/>
    <w:rsid w:val="005B261E"/>
    <w:rsid w:val="005B636B"/>
    <w:rsid w:val="005C2EA5"/>
    <w:rsid w:val="005F074D"/>
    <w:rsid w:val="005F0F32"/>
    <w:rsid w:val="00605035"/>
    <w:rsid w:val="00610621"/>
    <w:rsid w:val="0062636B"/>
    <w:rsid w:val="0066157B"/>
    <w:rsid w:val="00675A39"/>
    <w:rsid w:val="00685465"/>
    <w:rsid w:val="006A656A"/>
    <w:rsid w:val="006A7169"/>
    <w:rsid w:val="006B0626"/>
    <w:rsid w:val="006B12D3"/>
    <w:rsid w:val="006F79EF"/>
    <w:rsid w:val="007121E3"/>
    <w:rsid w:val="00717531"/>
    <w:rsid w:val="007254EA"/>
    <w:rsid w:val="007337D9"/>
    <w:rsid w:val="00736DEA"/>
    <w:rsid w:val="00794587"/>
    <w:rsid w:val="007B098E"/>
    <w:rsid w:val="007C0CF4"/>
    <w:rsid w:val="007E24A6"/>
    <w:rsid w:val="007E7C54"/>
    <w:rsid w:val="00800DB2"/>
    <w:rsid w:val="008103D4"/>
    <w:rsid w:val="008135C1"/>
    <w:rsid w:val="00821B49"/>
    <w:rsid w:val="0083416E"/>
    <w:rsid w:val="00837EFF"/>
    <w:rsid w:val="008440B5"/>
    <w:rsid w:val="00853E7E"/>
    <w:rsid w:val="0087267D"/>
    <w:rsid w:val="008867CA"/>
    <w:rsid w:val="00886921"/>
    <w:rsid w:val="008D583E"/>
    <w:rsid w:val="008E7361"/>
    <w:rsid w:val="008F0FF0"/>
    <w:rsid w:val="008F555F"/>
    <w:rsid w:val="009062EF"/>
    <w:rsid w:val="00912230"/>
    <w:rsid w:val="009165E8"/>
    <w:rsid w:val="0092026E"/>
    <w:rsid w:val="00931512"/>
    <w:rsid w:val="0098405B"/>
    <w:rsid w:val="009849DC"/>
    <w:rsid w:val="009929B9"/>
    <w:rsid w:val="009A3E92"/>
    <w:rsid w:val="009A6806"/>
    <w:rsid w:val="009B7137"/>
    <w:rsid w:val="009B7F93"/>
    <w:rsid w:val="009C5458"/>
    <w:rsid w:val="009C6479"/>
    <w:rsid w:val="009D478B"/>
    <w:rsid w:val="009F66AD"/>
    <w:rsid w:val="00A12EBC"/>
    <w:rsid w:val="00A145D4"/>
    <w:rsid w:val="00A31F98"/>
    <w:rsid w:val="00A32FFF"/>
    <w:rsid w:val="00A42F2F"/>
    <w:rsid w:val="00A46305"/>
    <w:rsid w:val="00A544AC"/>
    <w:rsid w:val="00A61F30"/>
    <w:rsid w:val="00A67311"/>
    <w:rsid w:val="00A77E86"/>
    <w:rsid w:val="00A9067D"/>
    <w:rsid w:val="00AE4439"/>
    <w:rsid w:val="00AF1D33"/>
    <w:rsid w:val="00B10A5F"/>
    <w:rsid w:val="00B10F44"/>
    <w:rsid w:val="00B2297B"/>
    <w:rsid w:val="00B251A7"/>
    <w:rsid w:val="00B33A47"/>
    <w:rsid w:val="00B41221"/>
    <w:rsid w:val="00B45B24"/>
    <w:rsid w:val="00B45C8A"/>
    <w:rsid w:val="00BD5FDC"/>
    <w:rsid w:val="00BE2EED"/>
    <w:rsid w:val="00C131A3"/>
    <w:rsid w:val="00C670A9"/>
    <w:rsid w:val="00C719A8"/>
    <w:rsid w:val="00C71B53"/>
    <w:rsid w:val="00C723F1"/>
    <w:rsid w:val="00C73FA4"/>
    <w:rsid w:val="00C83BE2"/>
    <w:rsid w:val="00C9696A"/>
    <w:rsid w:val="00CA3895"/>
    <w:rsid w:val="00CC14E9"/>
    <w:rsid w:val="00CD6811"/>
    <w:rsid w:val="00CE5524"/>
    <w:rsid w:val="00CF0376"/>
    <w:rsid w:val="00CF6E38"/>
    <w:rsid w:val="00CF7F53"/>
    <w:rsid w:val="00D0287E"/>
    <w:rsid w:val="00D67221"/>
    <w:rsid w:val="00D75623"/>
    <w:rsid w:val="00D76BB1"/>
    <w:rsid w:val="00DA4C10"/>
    <w:rsid w:val="00DB339A"/>
    <w:rsid w:val="00DC0FD5"/>
    <w:rsid w:val="00DC5633"/>
    <w:rsid w:val="00DF3C57"/>
    <w:rsid w:val="00E01933"/>
    <w:rsid w:val="00E0224F"/>
    <w:rsid w:val="00E16424"/>
    <w:rsid w:val="00E24736"/>
    <w:rsid w:val="00E548D0"/>
    <w:rsid w:val="00E62E5A"/>
    <w:rsid w:val="00E815BD"/>
    <w:rsid w:val="00E857F6"/>
    <w:rsid w:val="00E93D0E"/>
    <w:rsid w:val="00EC55BC"/>
    <w:rsid w:val="00ED60CA"/>
    <w:rsid w:val="00ED6265"/>
    <w:rsid w:val="00EE0C01"/>
    <w:rsid w:val="00F03C57"/>
    <w:rsid w:val="00F1128A"/>
    <w:rsid w:val="00F11AE4"/>
    <w:rsid w:val="00F14D39"/>
    <w:rsid w:val="00F1556C"/>
    <w:rsid w:val="00F20A96"/>
    <w:rsid w:val="00F41FCA"/>
    <w:rsid w:val="00F4489E"/>
    <w:rsid w:val="00FA2E2C"/>
    <w:rsid w:val="00FA5CB1"/>
    <w:rsid w:val="00FA770E"/>
    <w:rsid w:val="00FD1CFB"/>
    <w:rsid w:val="00FD357C"/>
    <w:rsid w:val="00FD7149"/>
    <w:rsid w:val="00FE2B8F"/>
    <w:rsid w:val="00FF71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9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C3699"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E73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40E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B2297B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4558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5587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55873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8E736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ED626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C3699"/>
    <w:pPr>
      <w:bidi/>
    </w:pPr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E73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40E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B2297B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4558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5587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55873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8E736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ListParagraph">
    <w:name w:val="List Paragraph"/>
    <w:basedOn w:val="Normal"/>
    <w:uiPriority w:val="34"/>
    <w:qFormat/>
    <w:rsid w:val="00ED62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307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682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96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88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1352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091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087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0106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374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3728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6514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11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9782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2478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638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2847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3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984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4667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1903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818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69657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08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772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947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9333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17844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7099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257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161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6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7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7132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869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459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0568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64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34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7232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410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85869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3209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898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7722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60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6242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062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2289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967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14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855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68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439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85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2192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8845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512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61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1206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190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0878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659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893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9250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699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934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97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2371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853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448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306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976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2819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34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0579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9232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37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951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59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77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7157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348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228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9265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186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552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25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530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51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4077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818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5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9869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353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51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000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487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42914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6406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8576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98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376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8016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372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18021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551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98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1749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815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8369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9626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70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872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661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960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18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299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1500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471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94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267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753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7960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74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image" Target="media/image25.wmf"/><Relationship Id="rId63" Type="http://schemas.openxmlformats.org/officeDocument/2006/relationships/image" Target="media/image41.wmf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2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image" Target="media/image23.wmf"/><Relationship Id="rId53" Type="http://schemas.openxmlformats.org/officeDocument/2006/relationships/image" Target="media/image31.wmf"/><Relationship Id="rId58" Type="http://schemas.openxmlformats.org/officeDocument/2006/relationships/image" Target="media/image36.wmf"/><Relationship Id="rId66" Type="http://schemas.openxmlformats.org/officeDocument/2006/relationships/oleObject" Target="embeddings/oleObject18.bin"/><Relationship Id="rId74" Type="http://schemas.openxmlformats.org/officeDocument/2006/relationships/oleObject" Target="embeddings/oleObject26.bin"/><Relationship Id="rId79" Type="http://schemas.openxmlformats.org/officeDocument/2006/relationships/oleObject" Target="embeddings/oleObject31.bin"/><Relationship Id="rId87" Type="http://schemas.openxmlformats.org/officeDocument/2006/relationships/oleObject" Target="embeddings/oleObject39.bin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39.wmf"/><Relationship Id="rId82" Type="http://schemas.openxmlformats.org/officeDocument/2006/relationships/oleObject" Target="embeddings/oleObject34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1.wmf"/><Relationship Id="rId48" Type="http://schemas.openxmlformats.org/officeDocument/2006/relationships/image" Target="media/image26.wmf"/><Relationship Id="rId56" Type="http://schemas.openxmlformats.org/officeDocument/2006/relationships/image" Target="media/image34.wmf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21.bin"/><Relationship Id="rId77" Type="http://schemas.openxmlformats.org/officeDocument/2006/relationships/oleObject" Target="embeddings/oleObject29.bin"/><Relationship Id="rId100" Type="http://schemas.openxmlformats.org/officeDocument/2006/relationships/hyperlink" Target="http://2.bp.blogspot.com/_ONp8HQSYM80/TKWyi1IHgnI/AAAAAAAAAt0/fir_z-ul5mc/s1600/antialias.gif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9.w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jpe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4.wmf"/><Relationship Id="rId59" Type="http://schemas.openxmlformats.org/officeDocument/2006/relationships/image" Target="media/image37.wmf"/><Relationship Id="rId67" Type="http://schemas.openxmlformats.org/officeDocument/2006/relationships/oleObject" Target="embeddings/oleObject19.bin"/><Relationship Id="rId10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32.wmf"/><Relationship Id="rId62" Type="http://schemas.openxmlformats.org/officeDocument/2006/relationships/image" Target="media/image40.wmf"/><Relationship Id="rId70" Type="http://schemas.openxmlformats.org/officeDocument/2006/relationships/oleObject" Target="embeddings/oleObject22.bin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7.wmf"/><Relationship Id="rId57" Type="http://schemas.openxmlformats.org/officeDocument/2006/relationships/image" Target="media/image3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2.wmf"/><Relationship Id="rId52" Type="http://schemas.openxmlformats.org/officeDocument/2006/relationships/image" Target="media/image30.wmf"/><Relationship Id="rId60" Type="http://schemas.openxmlformats.org/officeDocument/2006/relationships/image" Target="media/image38.wmf"/><Relationship Id="rId65" Type="http://schemas.openxmlformats.org/officeDocument/2006/relationships/oleObject" Target="embeddings/oleObject17.bin"/><Relationship Id="rId73" Type="http://schemas.openxmlformats.org/officeDocument/2006/relationships/oleObject" Target="embeddings/oleObject25.bin"/><Relationship Id="rId78" Type="http://schemas.openxmlformats.org/officeDocument/2006/relationships/oleObject" Target="embeddings/oleObject30.bin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image" Target="media/image47.gif"/><Relationship Id="rId101" Type="http://schemas.openxmlformats.org/officeDocument/2006/relationships/image" Target="media/image48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9" Type="http://schemas.openxmlformats.org/officeDocument/2006/relationships/hyperlink" Target="http://www.jhu.edu/~signals/sampling/index.html" TargetMode="External"/><Relationship Id="rId34" Type="http://schemas.openxmlformats.org/officeDocument/2006/relationships/oleObject" Target="embeddings/oleObject13.bin"/><Relationship Id="rId50" Type="http://schemas.openxmlformats.org/officeDocument/2006/relationships/image" Target="media/image28.wmf"/><Relationship Id="rId55" Type="http://schemas.openxmlformats.org/officeDocument/2006/relationships/image" Target="media/image33.w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_Reference.XSL" StyleName="IEEE - Reference Order"/>
</file>

<file path=customXml/itemProps1.xml><?xml version="1.0" encoding="utf-8"?>
<ds:datastoreItem xmlns:ds="http://schemas.openxmlformats.org/officeDocument/2006/customXml" ds:itemID="{EAB63209-D5A2-4540-B1DF-827293B0A0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6</TotalTime>
  <Pages>13</Pages>
  <Words>947</Words>
  <Characters>5399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</vt:lpstr>
    </vt:vector>
  </TitlesOfParts>
  <Company>itc-acs</Company>
  <LinksUpToDate>false</LinksUpToDate>
  <CharactersWithSpaces>6334</CharactersWithSpaces>
  <SharedDoc>false</SharedDoc>
  <HLinks>
    <vt:vector size="6" baseType="variant">
      <vt:variant>
        <vt:i4>7405625</vt:i4>
      </vt:variant>
      <vt:variant>
        <vt:i4>57</vt:i4>
      </vt:variant>
      <vt:variant>
        <vt:i4>0</vt:i4>
      </vt:variant>
      <vt:variant>
        <vt:i4>5</vt:i4>
      </vt:variant>
      <vt:variant>
        <vt:lpwstr>http://www.jhu.edu/~signals/sampling/index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HM</dc:creator>
  <cp:lastModifiedBy>Ali Hussein Muqaibel</cp:lastModifiedBy>
  <cp:revision>7</cp:revision>
  <cp:lastPrinted>2012-11-26T05:47:00Z</cp:lastPrinted>
  <dcterms:created xsi:type="dcterms:W3CDTF">2012-11-25T06:19:00Z</dcterms:created>
  <dcterms:modified xsi:type="dcterms:W3CDTF">2012-11-26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